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4001" r:id="rId2"/>
    <p:sldMasterId id="2147484054" r:id="rId3"/>
  </p:sldMasterIdLst>
  <p:notesMasterIdLst>
    <p:notesMasterId r:id="rId38"/>
  </p:notesMasterIdLst>
  <p:sldIdLst>
    <p:sldId id="505" r:id="rId4"/>
    <p:sldId id="440" r:id="rId5"/>
    <p:sldId id="497" r:id="rId6"/>
    <p:sldId id="492" r:id="rId7"/>
    <p:sldId id="493" r:id="rId8"/>
    <p:sldId id="494" r:id="rId9"/>
    <p:sldId id="495" r:id="rId10"/>
    <p:sldId id="496" r:id="rId11"/>
    <p:sldId id="258" r:id="rId12"/>
    <p:sldId id="487" r:id="rId13"/>
    <p:sldId id="501" r:id="rId14"/>
    <p:sldId id="500" r:id="rId15"/>
    <p:sldId id="473" r:id="rId16"/>
    <p:sldId id="474" r:id="rId17"/>
    <p:sldId id="475" r:id="rId18"/>
    <p:sldId id="483" r:id="rId19"/>
    <p:sldId id="482" r:id="rId20"/>
    <p:sldId id="476" r:id="rId21"/>
    <p:sldId id="477" r:id="rId22"/>
    <p:sldId id="478" r:id="rId23"/>
    <p:sldId id="479" r:id="rId24"/>
    <p:sldId id="480" r:id="rId25"/>
    <p:sldId id="502" r:id="rId26"/>
    <p:sldId id="261" r:id="rId27"/>
    <p:sldId id="262" r:id="rId28"/>
    <p:sldId id="282" r:id="rId29"/>
    <p:sldId id="486" r:id="rId30"/>
    <p:sldId id="269" r:id="rId31"/>
    <p:sldId id="281" r:id="rId32"/>
    <p:sldId id="464" r:id="rId33"/>
    <p:sldId id="508" r:id="rId34"/>
    <p:sldId id="503" r:id="rId35"/>
    <p:sldId id="504" r:id="rId36"/>
    <p:sldId id="507" r:id="rId37"/>
  </p:sldIdLst>
  <p:sldSz cx="12192000" cy="6858000"/>
  <p:notesSz cx="6858000" cy="9144000"/>
  <p:custDataLst>
    <p:tags r:id="rId3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userId="Tạ Thị Mai" providerId="None"/>
      </p:ext>
    </p:extLst>
  </p:cmAuthor>
  <p:cmAuthor id="2" name="vcb" initials="v" lastIdx="3" clrIdx="1">
    <p:extLst>
      <p:ext uri="{19B8F6BF-5375-455C-9EA6-DF929625EA0E}">
        <p15:presenceInfo xmlns:p15="http://schemas.microsoft.com/office/powerpoint/2012/main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E32F4"/>
    <a:srgbClr val="0000FF"/>
    <a:srgbClr val="9A8EDF"/>
    <a:srgbClr val="0BA2E5"/>
    <a:srgbClr val="BC7A1A"/>
    <a:srgbClr val="C47812"/>
    <a:srgbClr val="5D2E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050" autoAdjust="0"/>
  </p:normalViewPr>
  <p:slideViewPr>
    <p:cSldViewPr snapToGrid="0">
      <p:cViewPr varScale="1">
        <p:scale>
          <a:sx n="68" d="100"/>
          <a:sy n="68" d="100"/>
        </p:scale>
        <p:origin x="61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commentAuthors" Target="commentAuthor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04T08:44:18.144" idx="2">
    <p:pos x="3022" y="2465"/>
    <p:text>Phải gõ trong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04T08:44:18.144" idx="2">
    <p:pos x="3022" y="2465"/>
    <p:text>Phải gõ trong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04T08:43:54.883" idx="1">
    <p:pos x="3050" y="1067"/>
    <p:text>Phải gõ trong mathtype</p:text>
    <p:extLst>
      <p:ext uri="{C676402C-5697-4E1C-873F-D02D1690AC5C}">
        <p15:threadingInfo xmlns:p15="http://schemas.microsoft.com/office/powerpoint/2012/main" timeZoneBias="-420"/>
      </p:ext>
    </p:extLst>
  </p:cm>
  <p:cm authorId="2" dt="2023-07-04T08:44:42.955" idx="3">
    <p:pos x="4514" y="2748"/>
    <p:text>Phải gõ trong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04T08:44:18.144" idx="2">
    <p:pos x="3022" y="2465"/>
    <p:text>Phải gõ trong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0.wmf"/><Relationship Id="rId16" Type="http://schemas.openxmlformats.org/officeDocument/2006/relationships/image" Target="../media/image36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22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39.wmf"/><Relationship Id="rId1" Type="http://schemas.openxmlformats.org/officeDocument/2006/relationships/image" Target="../media/image22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4/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7374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94804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6762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34777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2013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5989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47744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9830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6CF96FE-4BFD-4EB0-860E-F76DA260189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11157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7" name="Google Shape;2227;g131cd8db3ce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28" name="Google Shape;2228;g131cd8db3ce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999615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0800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8420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6395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6223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351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14/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4/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4/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4/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4/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36315642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8" name="Google Shape;898;p16"/>
          <p:cNvGrpSpPr/>
          <p:nvPr/>
        </p:nvGrpSpPr>
        <p:grpSpPr>
          <a:xfrm>
            <a:off x="-47033" y="-42447"/>
            <a:ext cx="12286065" cy="6942893"/>
            <a:chOff x="-35275" y="-31835"/>
            <a:chExt cx="9214549" cy="5207170"/>
          </a:xfrm>
        </p:grpSpPr>
        <p:grpSp>
          <p:nvGrpSpPr>
            <p:cNvPr id="899" name="Google Shape;899;p16"/>
            <p:cNvGrpSpPr/>
            <p:nvPr/>
          </p:nvGrpSpPr>
          <p:grpSpPr>
            <a:xfrm>
              <a:off x="-35275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00" name="Google Shape;90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01" name="Google Shape;90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2" name="Google Shape;90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3" name="Google Shape;90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4" name="Google Shape;90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5" name="Google Shape;90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6" name="Google Shape;90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7" name="Google Shape;90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8" name="Google Shape;90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09" name="Google Shape;90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10" name="Google Shape;91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11" name="Google Shape;91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2" name="Google Shape;91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3" name="Google Shape;91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4" name="Google Shape;91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5" name="Google Shape;91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6" name="Google Shape;91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7" name="Google Shape;91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18" name="Google Shape;91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19" name="Google Shape;919;p16"/>
            <p:cNvGrpSpPr/>
            <p:nvPr/>
          </p:nvGrpSpPr>
          <p:grpSpPr>
            <a:xfrm>
              <a:off x="4572003" y="-31835"/>
              <a:ext cx="4607271" cy="2603603"/>
              <a:chOff x="987999" y="461925"/>
              <a:chExt cx="1514404" cy="1507151"/>
            </a:xfrm>
          </p:grpSpPr>
          <p:grpSp>
            <p:nvGrpSpPr>
              <p:cNvPr id="920" name="Google Shape;92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21" name="Google Shape;92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2" name="Google Shape;92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3" name="Google Shape;92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4" name="Google Shape;92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5" name="Google Shape;92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6" name="Google Shape;92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7" name="Google Shape;92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8" name="Google Shape;92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29" name="Google Shape;92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30" name="Google Shape;93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31" name="Google Shape;93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2" name="Google Shape;93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3" name="Google Shape;93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4" name="Google Shape;93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5" name="Google Shape;93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6" name="Google Shape;93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7" name="Google Shape;93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38" name="Google Shape;93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39" name="Google Shape;939;p16"/>
            <p:cNvGrpSpPr/>
            <p:nvPr/>
          </p:nvGrpSpPr>
          <p:grpSpPr>
            <a:xfrm>
              <a:off x="-35275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40" name="Google Shape;94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41" name="Google Shape;94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2" name="Google Shape;94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3" name="Google Shape;94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4" name="Google Shape;94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5" name="Google Shape;94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6" name="Google Shape;94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7" name="Google Shape;94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8" name="Google Shape;94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49" name="Google Shape;94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50" name="Google Shape;95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51" name="Google Shape;95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2" name="Google Shape;95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3" name="Google Shape;95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4" name="Google Shape;95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5" name="Google Shape;95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6" name="Google Shape;95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7" name="Google Shape;95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58" name="Google Shape;95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grpSp>
          <p:nvGrpSpPr>
            <p:cNvPr id="959" name="Google Shape;959;p16"/>
            <p:cNvGrpSpPr/>
            <p:nvPr/>
          </p:nvGrpSpPr>
          <p:grpSpPr>
            <a:xfrm>
              <a:off x="4572003" y="2571732"/>
              <a:ext cx="4607271" cy="2603603"/>
              <a:chOff x="987999" y="461925"/>
              <a:chExt cx="1514404" cy="1507151"/>
            </a:xfrm>
          </p:grpSpPr>
          <p:grpSp>
            <p:nvGrpSpPr>
              <p:cNvPr id="960" name="Google Shape;960;p16"/>
              <p:cNvGrpSpPr/>
              <p:nvPr/>
            </p:nvGrpSpPr>
            <p:grpSpPr>
              <a:xfrm>
                <a:off x="987999" y="461925"/>
                <a:ext cx="1514401" cy="1506302"/>
                <a:chOff x="987999" y="461925"/>
                <a:chExt cx="1514401" cy="1506302"/>
              </a:xfrm>
            </p:grpSpPr>
            <p:cxnSp>
              <p:nvCxnSpPr>
                <p:cNvPr id="961" name="Google Shape;961;p16"/>
                <p:cNvCxnSpPr/>
                <p:nvPr/>
              </p:nvCxnSpPr>
              <p:spPr>
                <a:xfrm>
                  <a:off x="9879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2" name="Google Shape;962;p16"/>
                <p:cNvCxnSpPr/>
                <p:nvPr/>
              </p:nvCxnSpPr>
              <p:spPr>
                <a:xfrm>
                  <a:off x="11772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3" name="Google Shape;963;p16"/>
                <p:cNvCxnSpPr/>
                <p:nvPr/>
              </p:nvCxnSpPr>
              <p:spPr>
                <a:xfrm>
                  <a:off x="13665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4" name="Google Shape;964;p16"/>
                <p:cNvCxnSpPr/>
                <p:nvPr/>
              </p:nvCxnSpPr>
              <p:spPr>
                <a:xfrm>
                  <a:off x="15558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5" name="Google Shape;965;p16"/>
                <p:cNvCxnSpPr/>
                <p:nvPr/>
              </p:nvCxnSpPr>
              <p:spPr>
                <a:xfrm>
                  <a:off x="17451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6" name="Google Shape;966;p16"/>
                <p:cNvCxnSpPr/>
                <p:nvPr/>
              </p:nvCxnSpPr>
              <p:spPr>
                <a:xfrm>
                  <a:off x="19344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7" name="Google Shape;967;p16"/>
                <p:cNvCxnSpPr/>
                <p:nvPr/>
              </p:nvCxnSpPr>
              <p:spPr>
                <a:xfrm>
                  <a:off x="21237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8" name="Google Shape;968;p16"/>
                <p:cNvCxnSpPr/>
                <p:nvPr/>
              </p:nvCxnSpPr>
              <p:spPr>
                <a:xfrm>
                  <a:off x="2313099" y="461927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69" name="Google Shape;969;p16"/>
                <p:cNvCxnSpPr/>
                <p:nvPr/>
              </p:nvCxnSpPr>
              <p:spPr>
                <a:xfrm>
                  <a:off x="2502400" y="461925"/>
                  <a:ext cx="0" cy="150630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970" name="Google Shape;970;p16"/>
              <p:cNvGrpSpPr/>
              <p:nvPr/>
            </p:nvGrpSpPr>
            <p:grpSpPr>
              <a:xfrm>
                <a:off x="987999" y="461927"/>
                <a:ext cx="1514404" cy="1507149"/>
                <a:chOff x="987999" y="461927"/>
                <a:chExt cx="1514404" cy="1507149"/>
              </a:xfrm>
            </p:grpSpPr>
            <p:cxnSp>
              <p:nvCxnSpPr>
                <p:cNvPr id="971" name="Google Shape;971;p16"/>
                <p:cNvCxnSpPr/>
                <p:nvPr/>
              </p:nvCxnSpPr>
              <p:spPr>
                <a:xfrm>
                  <a:off x="988003" y="461927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2" name="Google Shape;972;p16"/>
                <p:cNvCxnSpPr/>
                <p:nvPr/>
              </p:nvCxnSpPr>
              <p:spPr>
                <a:xfrm>
                  <a:off x="987999" y="67723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3" name="Google Shape;973;p16"/>
                <p:cNvCxnSpPr/>
                <p:nvPr/>
              </p:nvCxnSpPr>
              <p:spPr>
                <a:xfrm>
                  <a:off x="987999" y="892542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4" name="Google Shape;974;p16"/>
                <p:cNvCxnSpPr/>
                <p:nvPr/>
              </p:nvCxnSpPr>
              <p:spPr>
                <a:xfrm>
                  <a:off x="987999" y="110784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5" name="Google Shape;975;p16"/>
                <p:cNvCxnSpPr/>
                <p:nvPr/>
              </p:nvCxnSpPr>
              <p:spPr>
                <a:xfrm>
                  <a:off x="987999" y="1323155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6" name="Google Shape;976;p16"/>
                <p:cNvCxnSpPr/>
                <p:nvPr/>
              </p:nvCxnSpPr>
              <p:spPr>
                <a:xfrm>
                  <a:off x="987999" y="1538461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7" name="Google Shape;977;p16"/>
                <p:cNvCxnSpPr/>
                <p:nvPr/>
              </p:nvCxnSpPr>
              <p:spPr>
                <a:xfrm>
                  <a:off x="987999" y="1753768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978" name="Google Shape;978;p16"/>
                <p:cNvCxnSpPr/>
                <p:nvPr/>
              </p:nvCxnSpPr>
              <p:spPr>
                <a:xfrm>
                  <a:off x="988003" y="1969076"/>
                  <a:ext cx="1514400" cy="0"/>
                </a:xfrm>
                <a:prstGeom prst="straightConnector1">
                  <a:avLst/>
                </a:prstGeom>
                <a:noFill/>
                <a:ln w="9525" cap="flat" cmpd="sng">
                  <a:solidFill>
                    <a:schemeClr val="dk2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</p:grpSp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950967" y="2057969"/>
            <a:ext cx="4998800" cy="56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950952" y="2503935"/>
            <a:ext cx="4998800" cy="133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3596600" y="4053304"/>
            <a:ext cx="4998800" cy="56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3596600" y="4504031"/>
            <a:ext cx="4998800" cy="13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6242247" y="2057969"/>
            <a:ext cx="4998800" cy="56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6242248" y="2504935"/>
            <a:ext cx="4998800" cy="13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719328" y="456724"/>
            <a:ext cx="10753200" cy="987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734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  <p:sp>
        <p:nvSpPr>
          <p:cNvPr id="986" name="Google Shape;986;p16"/>
          <p:cNvSpPr/>
          <p:nvPr/>
        </p:nvSpPr>
        <p:spPr>
          <a:xfrm>
            <a:off x="6639192" y="6178220"/>
            <a:ext cx="451200" cy="441600"/>
          </a:xfrm>
          <a:prstGeom prst="star4">
            <a:avLst>
              <a:gd name="adj" fmla="val 12500"/>
            </a:avLst>
          </a:prstGeom>
          <a:solidFill>
            <a:schemeClr val="lt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66187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4989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4261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39091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4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8955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4/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0671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4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96414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4/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08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4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4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2890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4/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9079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58863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86617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3882209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8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" name="Google Shape;979;p16"/>
          <p:cNvSpPr txBox="1">
            <a:spLocks noGrp="1"/>
          </p:cNvSpPr>
          <p:nvPr>
            <p:ph type="subTitle" idx="1"/>
          </p:nvPr>
        </p:nvSpPr>
        <p:spPr>
          <a:xfrm>
            <a:off x="950967" y="2057969"/>
            <a:ext cx="4998800" cy="56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0" name="Google Shape;980;p16"/>
          <p:cNvSpPr txBox="1">
            <a:spLocks noGrp="1"/>
          </p:cNvSpPr>
          <p:nvPr>
            <p:ph type="subTitle" idx="2"/>
          </p:nvPr>
        </p:nvSpPr>
        <p:spPr>
          <a:xfrm>
            <a:off x="950952" y="2503935"/>
            <a:ext cx="4998800" cy="133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1" name="Google Shape;981;p16"/>
          <p:cNvSpPr txBox="1">
            <a:spLocks noGrp="1"/>
          </p:cNvSpPr>
          <p:nvPr>
            <p:ph type="subTitle" idx="3"/>
          </p:nvPr>
        </p:nvSpPr>
        <p:spPr>
          <a:xfrm>
            <a:off x="3596600" y="4053304"/>
            <a:ext cx="4998800" cy="56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2" name="Google Shape;982;p16"/>
          <p:cNvSpPr txBox="1">
            <a:spLocks noGrp="1"/>
          </p:cNvSpPr>
          <p:nvPr>
            <p:ph type="subTitle" idx="4"/>
          </p:nvPr>
        </p:nvSpPr>
        <p:spPr>
          <a:xfrm>
            <a:off x="3596600" y="4504031"/>
            <a:ext cx="4998800" cy="13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3" name="Google Shape;983;p16"/>
          <p:cNvSpPr txBox="1">
            <a:spLocks noGrp="1"/>
          </p:cNvSpPr>
          <p:nvPr>
            <p:ph type="subTitle" idx="5"/>
          </p:nvPr>
        </p:nvSpPr>
        <p:spPr>
          <a:xfrm>
            <a:off x="6242247" y="2057969"/>
            <a:ext cx="4998800" cy="56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>
                <a:latin typeface="Merriweather"/>
                <a:ea typeface="Merriweather"/>
                <a:cs typeface="Merriweather"/>
                <a:sym typeface="Merriweathe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Merriweather"/>
              <a:buNone/>
              <a:defRPr sz="2667" b="1">
                <a:latin typeface="Merriweather"/>
                <a:ea typeface="Merriweather"/>
                <a:cs typeface="Merriweather"/>
                <a:sym typeface="Merriweather"/>
              </a:defRPr>
            </a:lvl9pPr>
          </a:lstStyle>
          <a:p>
            <a:endParaRPr/>
          </a:p>
        </p:txBody>
      </p:sp>
      <p:sp>
        <p:nvSpPr>
          <p:cNvPr id="984" name="Google Shape;984;p16"/>
          <p:cNvSpPr txBox="1">
            <a:spLocks noGrp="1"/>
          </p:cNvSpPr>
          <p:nvPr>
            <p:ph type="subTitle" idx="6"/>
          </p:nvPr>
        </p:nvSpPr>
        <p:spPr>
          <a:xfrm>
            <a:off x="6242248" y="2504935"/>
            <a:ext cx="4998800" cy="13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985" name="Google Shape;985;p16"/>
          <p:cNvSpPr txBox="1">
            <a:spLocks noGrp="1"/>
          </p:cNvSpPr>
          <p:nvPr>
            <p:ph type="title"/>
          </p:nvPr>
        </p:nvSpPr>
        <p:spPr>
          <a:xfrm>
            <a:off x="719328" y="456724"/>
            <a:ext cx="10753200" cy="9876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3734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erriweather Black"/>
              <a:buNone/>
              <a:defRPr sz="3734">
                <a:solidFill>
                  <a:schemeClr val="dk1"/>
                </a:solidFill>
                <a:latin typeface="Merriweather Black"/>
                <a:ea typeface="Merriweather Black"/>
                <a:cs typeface="Merriweather Black"/>
                <a:sym typeface="Merriweather Black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24341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4/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4/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4/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4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4/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  <p:sldLayoutId id="2147484052" r:id="rId18"/>
    <p:sldLayoutId id="2147484053" r:id="rId19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4/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4/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886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5" r:id="rId1"/>
    <p:sldLayoutId id="2147484056" r:id="rId2"/>
    <p:sldLayoutId id="2147484057" r:id="rId3"/>
    <p:sldLayoutId id="2147484058" r:id="rId4"/>
    <p:sldLayoutId id="2147484059" r:id="rId5"/>
    <p:sldLayoutId id="2147484060" r:id="rId6"/>
    <p:sldLayoutId id="2147484061" r:id="rId7"/>
    <p:sldLayoutId id="2147484062" r:id="rId8"/>
    <p:sldLayoutId id="2147484063" r:id="rId9"/>
    <p:sldLayoutId id="2147484064" r:id="rId10"/>
    <p:sldLayoutId id="2147484065" r:id="rId11"/>
    <p:sldLayoutId id="2147484067" r:id="rId12"/>
    <p:sldLayoutId id="2147484068" r:id="rId13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3.xml"/><Relationship Id="rId5" Type="http://schemas.openxmlformats.org/officeDocument/2006/relationships/comments" Target="../comments/comment2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21.sv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3.xml"/><Relationship Id="rId6" Type="http://schemas.openxmlformats.org/officeDocument/2006/relationships/comments" Target="../comments/comment3.xml"/><Relationship Id="rId5" Type="http://schemas.openxmlformats.org/officeDocument/2006/relationships/image" Target="../media/image17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8.emf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7.e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33.wmf"/><Relationship Id="rId42" Type="http://schemas.openxmlformats.org/officeDocument/2006/relationships/image" Target="../media/image36.wmf"/><Relationship Id="rId47" Type="http://schemas.openxmlformats.org/officeDocument/2006/relationships/oleObject" Target="../embeddings/oleObject28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4.bin"/><Relationship Id="rId33" Type="http://schemas.openxmlformats.org/officeDocument/2006/relationships/oleObject" Target="../embeddings/oleObject19.bin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7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26.wmf"/><Relationship Id="rId20" Type="http://schemas.openxmlformats.org/officeDocument/2006/relationships/image" Target="../media/image28.emf"/><Relationship Id="rId29" Type="http://schemas.openxmlformats.org/officeDocument/2006/relationships/oleObject" Target="../embeddings/oleObject16.bin"/><Relationship Id="rId41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8.bin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35.wmf"/><Relationship Id="rId45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31.wmf"/><Relationship Id="rId36" Type="http://schemas.openxmlformats.org/officeDocument/2006/relationships/image" Target="../media/image34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0.bin"/><Relationship Id="rId31" Type="http://schemas.openxmlformats.org/officeDocument/2006/relationships/image" Target="../media/image32.wmf"/><Relationship Id="rId44" Type="http://schemas.openxmlformats.org/officeDocument/2006/relationships/oleObject" Target="../embeddings/oleObject26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15.bin"/><Relationship Id="rId30" Type="http://schemas.openxmlformats.org/officeDocument/2006/relationships/oleObject" Target="../embeddings/oleObject17.bin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5.bin"/><Relationship Id="rId48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3.wmf"/><Relationship Id="rId26" Type="http://schemas.openxmlformats.org/officeDocument/2006/relationships/image" Target="../media/image46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6.bin"/><Relationship Id="rId38" Type="http://schemas.openxmlformats.org/officeDocument/2006/relationships/image" Target="../media/image51.wmf"/><Relationship Id="rId2" Type="http://schemas.openxmlformats.org/officeDocument/2006/relationships/slideLayout" Target="../slideLayouts/slideLayout33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40.bin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48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7.wmf"/><Relationship Id="rId36" Type="http://schemas.openxmlformats.org/officeDocument/2006/relationships/image" Target="../media/image50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2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2.bin"/><Relationship Id="rId30" Type="http://schemas.openxmlformats.org/officeDocument/2006/relationships/oleObject" Target="../embeddings/oleObject44.bin"/><Relationship Id="rId35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0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59.wmf"/><Relationship Id="rId20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1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" Target="slide26.xml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65.png"/><Relationship Id="rId4" Type="http://schemas.openxmlformats.org/officeDocument/2006/relationships/slide" Target="slide2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4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8.vml"/><Relationship Id="rId6" Type="http://schemas.microsoft.com/office/2007/relationships/hdphoto" Target="../media/hdphoto1.wdp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70.png"/><Relationship Id="rId15" Type="http://schemas.openxmlformats.org/officeDocument/2006/relationships/image" Target="../media/image71.jpg"/><Relationship Id="rId10" Type="http://schemas.openxmlformats.org/officeDocument/2006/relationships/image" Target="../media/image67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audio" Target="../media/audio3.wav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9.vml"/><Relationship Id="rId6" Type="http://schemas.microsoft.com/office/2007/relationships/hdphoto" Target="../media/hdphoto1.wdp"/><Relationship Id="rId11" Type="http://schemas.openxmlformats.org/officeDocument/2006/relationships/image" Target="../media/image73.wmf"/><Relationship Id="rId5" Type="http://schemas.openxmlformats.org/officeDocument/2006/relationships/image" Target="../media/image70.png"/><Relationship Id="rId10" Type="http://schemas.openxmlformats.org/officeDocument/2006/relationships/oleObject" Target="../embeddings/oleObject66.bin"/><Relationship Id="rId4" Type="http://schemas.openxmlformats.org/officeDocument/2006/relationships/audio" Target="../media/audio4.wav"/><Relationship Id="rId9" Type="http://schemas.openxmlformats.org/officeDocument/2006/relationships/image" Target="../media/image7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76.png"/><Relationship Id="rId5" Type="http://schemas.microsoft.com/office/2007/relationships/hdphoto" Target="../media/hdphoto1.wdp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77.png"/><Relationship Id="rId5" Type="http://schemas.microsoft.com/office/2007/relationships/hdphoto" Target="../media/hdphoto1.wdp"/><Relationship Id="rId4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.xml"/><Relationship Id="rId6" Type="http://schemas.openxmlformats.org/officeDocument/2006/relationships/comments" Target="../comments/comment4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6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1.png"/><Relationship Id="rId9" Type="http://schemas.openxmlformats.org/officeDocument/2006/relationships/image" Target="../media/image8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1.png"/><Relationship Id="rId9" Type="http://schemas.openxmlformats.org/officeDocument/2006/relationships/image" Target="../media/image8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3.png"/><Relationship Id="rId3" Type="http://schemas.openxmlformats.org/officeDocument/2006/relationships/audio" Target="../media/audio2.wav"/><Relationship Id="rId7" Type="http://schemas.openxmlformats.org/officeDocument/2006/relationships/image" Target="../media/image22.svg"/><Relationship Id="rId12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Relationship Id="rId11" Type="http://schemas.openxmlformats.org/officeDocument/2006/relationships/image" Target="../media/image63.png"/><Relationship Id="rId10" Type="http://schemas.openxmlformats.org/officeDocument/2006/relationships/image" Target="../media/image62.png"/><Relationship Id="rId4" Type="http://schemas.openxmlformats.org/officeDocument/2006/relationships/image" Target="../media/image2.png"/><Relationship Id="rId9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22.sv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2.png"/><Relationship Id="rId11" Type="http://schemas.openxmlformats.org/officeDocument/2006/relationships/image" Target="../media/image68.png"/><Relationship Id="rId5" Type="http://schemas.openxmlformats.org/officeDocument/2006/relationships/image" Target="../media/image52.svg"/><Relationship Id="rId10" Type="http://schemas.openxmlformats.org/officeDocument/2006/relationships/image" Target="../media/image67.png"/><Relationship Id="rId4" Type="http://schemas.openxmlformats.org/officeDocument/2006/relationships/image" Target="../media/image4.png"/><Relationship Id="rId1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audio" Target="../media/audio2.wav"/><Relationship Id="rId7" Type="http://schemas.openxmlformats.org/officeDocument/2006/relationships/image" Target="../media/image22.svg"/><Relationship Id="rId12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Relationship Id="rId11" Type="http://schemas.openxmlformats.org/officeDocument/2006/relationships/image" Target="../media/image15.png"/><Relationship Id="rId10" Type="http://schemas.openxmlformats.org/officeDocument/2006/relationships/image" Target="../media/image74.png"/><Relationship Id="rId4" Type="http://schemas.openxmlformats.org/officeDocument/2006/relationships/image" Target="../media/image2.png"/><Relationship Id="rId9" Type="http://schemas.openxmlformats.org/officeDocument/2006/relationships/image" Target="../media/image7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audio2.wav"/><Relationship Id="rId7" Type="http://schemas.openxmlformats.org/officeDocument/2006/relationships/image" Target="../media/image22.sv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2.png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13" Type="http://schemas.openxmlformats.org/officeDocument/2006/relationships/image" Target="../media/image81.png"/><Relationship Id="rId3" Type="http://schemas.openxmlformats.org/officeDocument/2006/relationships/audio" Target="../media/audio1.wav"/><Relationship Id="rId12" Type="http://schemas.openxmlformats.org/officeDocument/2006/relationships/image" Target="../media/image80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.png"/><Relationship Id="rId1" Type="http://schemas.openxmlformats.org/officeDocument/2006/relationships/slideLayout" Target="../slideLayouts/slideLayout33.xml"/><Relationship Id="rId11" Type="http://schemas.openxmlformats.org/officeDocument/2006/relationships/image" Target="../media/image79.png"/><Relationship Id="rId5" Type="http://schemas.openxmlformats.org/officeDocument/2006/relationships/image" Target="../media/image2.png"/><Relationship Id="rId15" Type="http://schemas.openxmlformats.org/officeDocument/2006/relationships/image" Target="../media/image19.png"/><Relationship Id="rId4" Type="http://schemas.openxmlformats.org/officeDocument/2006/relationships/audio" Target="../media/audio2.wav"/><Relationship Id="rId14" Type="http://schemas.openxmlformats.org/officeDocument/2006/relationships/image" Target="../media/image8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Relationship Id="rId6" Type="http://schemas.openxmlformats.org/officeDocument/2006/relationships/comments" Target="../comments/comment1.xml"/><Relationship Id="rId5" Type="http://schemas.openxmlformats.org/officeDocument/2006/relationships/image" Target="../media/image12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83500" y="1065228"/>
            <a:ext cx="842499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THẦY, CÔ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DỰ GIỜ THĂM LỚP </a:t>
            </a:r>
          </a:p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B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8680" y="5342641"/>
            <a:ext cx="57728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 : NGUYỄN TUẤN THẮ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661832-CDFD-D8E5-FCC4-FD23C2655DE1}"/>
              </a:ext>
            </a:extLst>
          </p:cNvPr>
          <p:cNvSpPr txBox="1"/>
          <p:nvPr/>
        </p:nvSpPr>
        <p:spPr>
          <a:xfrm>
            <a:off x="716159" y="3209923"/>
            <a:ext cx="100579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ỨNG DỤNG ĐỊNH LÍ THALES TRONG TAM GIÁC.</a:t>
            </a:r>
          </a:p>
        </p:txBody>
      </p:sp>
    </p:spTree>
    <p:extLst>
      <p:ext uri="{BB962C8B-B14F-4D97-AF65-F5344CB8AC3E}">
        <p14:creationId xmlns:p14="http://schemas.microsoft.com/office/powerpoint/2010/main" val="306992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DF8219-0D34-A5D3-DC34-5C567DC6F2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5071" y="1293377"/>
            <a:ext cx="4446403" cy="395973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2CB1B76-DB98-1053-AFD8-E478E520B2FC}"/>
              </a:ext>
            </a:extLst>
          </p:cNvPr>
          <p:cNvSpPr txBox="1"/>
          <p:nvPr/>
        </p:nvSpPr>
        <p:spPr>
          <a:xfrm>
            <a:off x="753703" y="855842"/>
            <a:ext cx="664698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ả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,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ales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m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DE. Trong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ế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ả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iều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o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lès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ôm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y ta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ế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ấ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ề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ễ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ắ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lès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079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661832-CDFD-D8E5-FCC4-FD23C2655DE1}"/>
              </a:ext>
            </a:extLst>
          </p:cNvPr>
          <p:cNvSpPr txBox="1"/>
          <p:nvPr/>
        </p:nvSpPr>
        <p:spPr>
          <a:xfrm>
            <a:off x="793102" y="578498"/>
            <a:ext cx="100579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ỨNG DỤNG ĐỊNH LÍ THALES TRONG TAM GIÁC.</a:t>
            </a:r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7644F0EA-2FD1-F5E0-F32C-27F57D9524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8465" y="3718148"/>
            <a:ext cx="6472818" cy="241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2603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1" name="Google Shape;2231;p39"/>
          <p:cNvSpPr/>
          <p:nvPr/>
        </p:nvSpPr>
        <p:spPr>
          <a:xfrm>
            <a:off x="58926" y="584200"/>
            <a:ext cx="11969251" cy="610238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55" name="Google Shape;2255;p39"/>
          <p:cNvSpPr/>
          <p:nvPr/>
        </p:nvSpPr>
        <p:spPr>
          <a:xfrm>
            <a:off x="339937" y="1121241"/>
            <a:ext cx="236587" cy="2878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4" name="Google Shape;2254;p39"/>
          <p:cNvSpPr/>
          <p:nvPr/>
        </p:nvSpPr>
        <p:spPr>
          <a:xfrm>
            <a:off x="11647211" y="6481453"/>
            <a:ext cx="315600" cy="307600"/>
          </a:xfrm>
          <a:prstGeom prst="star4">
            <a:avLst>
              <a:gd name="adj" fmla="val 12500"/>
            </a:avLst>
          </a:prstGeom>
          <a:solidFill>
            <a:schemeClr val="accen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5" name="Google Shape;2256;p39"/>
          <p:cNvSpPr/>
          <p:nvPr/>
        </p:nvSpPr>
        <p:spPr>
          <a:xfrm>
            <a:off x="150791" y="6402501"/>
            <a:ext cx="378293" cy="368203"/>
          </a:xfrm>
          <a:prstGeom prst="star4">
            <a:avLst>
              <a:gd name="adj" fmla="val 12500"/>
            </a:avLst>
          </a:prstGeom>
          <a:solidFill>
            <a:schemeClr val="lt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7" name="Google Shape;2363;p41"/>
          <p:cNvSpPr/>
          <p:nvPr/>
        </p:nvSpPr>
        <p:spPr>
          <a:xfrm flipH="1">
            <a:off x="-27369" y="1108239"/>
            <a:ext cx="451200" cy="434400"/>
          </a:xfrm>
          <a:prstGeom prst="star4">
            <a:avLst>
              <a:gd name="adj" fmla="val 12500"/>
            </a:avLst>
          </a:prstGeom>
          <a:solidFill>
            <a:schemeClr val="dk2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48" name="Google Shape;2364;p41"/>
          <p:cNvGrpSpPr/>
          <p:nvPr/>
        </p:nvGrpSpPr>
        <p:grpSpPr>
          <a:xfrm>
            <a:off x="11265861" y="1204845"/>
            <a:ext cx="852756" cy="331447"/>
            <a:chOff x="5601427" y="4269892"/>
            <a:chExt cx="869375" cy="325800"/>
          </a:xfrm>
        </p:grpSpPr>
        <p:sp>
          <p:nvSpPr>
            <p:cNvPr id="49" name="Google Shape;2365;p41"/>
            <p:cNvSpPr/>
            <p:nvPr/>
          </p:nvSpPr>
          <p:spPr>
            <a:xfrm flipH="1">
              <a:off x="6132402" y="4269892"/>
              <a:ext cx="338400" cy="325800"/>
            </a:xfrm>
            <a:prstGeom prst="star4">
              <a:avLst>
                <a:gd name="adj" fmla="val 12500"/>
              </a:avLst>
            </a:prstGeom>
            <a:solidFill>
              <a:schemeClr val="accen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2366;p41"/>
            <p:cNvSpPr/>
            <p:nvPr/>
          </p:nvSpPr>
          <p:spPr>
            <a:xfrm flipH="1">
              <a:off x="5601427" y="4312642"/>
              <a:ext cx="246900" cy="240300"/>
            </a:xfrm>
            <a:prstGeom prst="star4">
              <a:avLst>
                <a:gd name="adj" fmla="val 12500"/>
              </a:avLst>
            </a:pr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7" name="Google Shape;2165;p36"/>
          <p:cNvSpPr txBox="1">
            <a:spLocks noGrp="1"/>
          </p:cNvSpPr>
          <p:nvPr>
            <p:ph type="title"/>
          </p:nvPr>
        </p:nvSpPr>
        <p:spPr>
          <a:xfrm>
            <a:off x="3510658" y="107977"/>
            <a:ext cx="5708493" cy="874221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  <a:endParaRPr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89988" y="1802958"/>
            <a:ext cx="10096697" cy="1033553"/>
            <a:chOff x="1483451" y="2597759"/>
            <a:chExt cx="15145045" cy="1550330"/>
          </a:xfrm>
        </p:grpSpPr>
        <p:grpSp>
          <p:nvGrpSpPr>
            <p:cNvPr id="68" name="Google Shape;2150;p36"/>
            <p:cNvGrpSpPr/>
            <p:nvPr/>
          </p:nvGrpSpPr>
          <p:grpSpPr>
            <a:xfrm>
              <a:off x="1483451" y="2597759"/>
              <a:ext cx="1478338" cy="1550330"/>
              <a:chOff x="4314469" y="1601392"/>
              <a:chExt cx="491992" cy="572500"/>
            </a:xfrm>
          </p:grpSpPr>
          <p:sp>
            <p:nvSpPr>
              <p:cNvPr id="69" name="Google Shape;2151;p36"/>
              <p:cNvSpPr/>
              <p:nvPr/>
            </p:nvSpPr>
            <p:spPr>
              <a:xfrm rot="5400000" flipH="1">
                <a:off x="4277419" y="1649942"/>
                <a:ext cx="561000" cy="486900"/>
              </a:xfrm>
              <a:prstGeom prst="flowChartDelay">
                <a:avLst/>
              </a:pr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70" name="Google Shape;2152;p36"/>
              <p:cNvSpPr/>
              <p:nvPr/>
            </p:nvSpPr>
            <p:spPr>
              <a:xfrm rot="5400000" flipH="1">
                <a:off x="4282511" y="1638442"/>
                <a:ext cx="561000" cy="486900"/>
              </a:xfrm>
              <a:prstGeom prst="flowChartDelay">
                <a:avLst/>
              </a:prstGeom>
              <a:solidFill>
                <a:schemeClr val="accen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sp>
          <p:nvSpPr>
            <p:cNvPr id="78" name="Google Shape;2178;p36"/>
            <p:cNvSpPr txBox="1">
              <a:spLocks/>
            </p:cNvSpPr>
            <p:nvPr/>
          </p:nvSpPr>
          <p:spPr>
            <a:xfrm>
              <a:off x="1554480" y="3088987"/>
              <a:ext cx="1698600" cy="989400"/>
            </a:xfrm>
            <a:prstGeom prst="rect">
              <a:avLst/>
            </a:prstGeom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en" sz="44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2999173" y="3045414"/>
              <a:ext cx="13629323" cy="10699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ts val="800"/>
                </a:spcBef>
                <a:spcAft>
                  <a:spcPts val="1067"/>
                </a:spcAft>
                <a:buClr>
                  <a:srgbClr val="000000"/>
                </a:buClr>
              </a:pPr>
              <a:r>
                <a:rPr lang="nl-NL" sz="3000" b="1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ƯỚC LƯỢNG KHOẢNG CÁCH</a:t>
              </a:r>
              <a:endPara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84" name="Picture 5"/>
          <p:cNvPicPr>
            <a:picLocks noChangeAspect="1"/>
          </p:cNvPicPr>
          <p:nvPr/>
        </p:nvPicPr>
        <p:blipFill>
          <a:blip r:embed="rId3" cstate="hq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20313182">
            <a:off x="9777284" y="3823799"/>
            <a:ext cx="2690888" cy="2667343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1680733" y="3168127"/>
            <a:ext cx="8513458" cy="1012793"/>
            <a:chOff x="1454219" y="4785490"/>
            <a:chExt cx="12280177" cy="1519186"/>
          </a:xfrm>
        </p:grpSpPr>
        <p:grpSp>
          <p:nvGrpSpPr>
            <p:cNvPr id="26" name="Google Shape;2162;p36"/>
            <p:cNvGrpSpPr/>
            <p:nvPr/>
          </p:nvGrpSpPr>
          <p:grpSpPr>
            <a:xfrm>
              <a:off x="1454219" y="4785490"/>
              <a:ext cx="1476395" cy="1519186"/>
              <a:chOff x="4309809" y="1552278"/>
              <a:chExt cx="491345" cy="561000"/>
            </a:xfrm>
          </p:grpSpPr>
          <p:sp>
            <p:nvSpPr>
              <p:cNvPr id="29" name="Google Shape;2163;p36"/>
              <p:cNvSpPr/>
              <p:nvPr/>
            </p:nvSpPr>
            <p:spPr>
              <a:xfrm rot="5400000" flipH="1">
                <a:off x="4272759" y="1589328"/>
                <a:ext cx="561000" cy="486900"/>
              </a:xfrm>
              <a:prstGeom prst="flowChartDelay">
                <a:avLst/>
              </a:prstGeom>
              <a:solidFill>
                <a:schemeClr val="lt1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  <p:sp>
            <p:nvSpPr>
              <p:cNvPr id="30" name="Google Shape;2164;p36"/>
              <p:cNvSpPr/>
              <p:nvPr/>
            </p:nvSpPr>
            <p:spPr>
              <a:xfrm rot="5400000" flipH="1">
                <a:off x="4277204" y="1589328"/>
                <a:ext cx="561000" cy="486900"/>
              </a:xfrm>
              <a:prstGeom prst="flowChartDelay">
                <a:avLst/>
              </a:prstGeom>
              <a:solidFill>
                <a:srgbClr val="92D050"/>
              </a:solidFill>
              <a:ln w="9525" cap="flat" cmpd="sng">
                <a:solidFill>
                  <a:schemeClr val="dk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867" ker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sp>
          <p:nvSpPr>
            <p:cNvPr id="27" name="Google Shape;2179;p36"/>
            <p:cNvSpPr txBox="1">
              <a:spLocks/>
            </p:cNvSpPr>
            <p:nvPr/>
          </p:nvSpPr>
          <p:spPr>
            <a:xfrm>
              <a:off x="1535873" y="5127015"/>
              <a:ext cx="1698601" cy="968399"/>
            </a:xfrm>
            <a:prstGeom prst="rect">
              <a:avLst/>
            </a:prstGeom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28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en" sz="4400" kern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2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134724" y="5149697"/>
              <a:ext cx="10599672" cy="10699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nl-NL" sz="30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 LƯỢNG CHIỀU CAO</a:t>
              </a:r>
              <a:endPara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2" name="Google Shape;2152;p36">
            <a:extLst>
              <a:ext uri="{FF2B5EF4-FFF2-40B4-BE49-F238E27FC236}">
                <a16:creationId xmlns:a16="http://schemas.microsoft.com/office/drawing/2014/main" id="{143F6535-B70E-8D12-5CCA-C997E73CB045}"/>
              </a:ext>
            </a:extLst>
          </p:cNvPr>
          <p:cNvSpPr/>
          <p:nvPr/>
        </p:nvSpPr>
        <p:spPr>
          <a:xfrm rot="5400000" flipH="1">
            <a:off x="1671273" y="4641272"/>
            <a:ext cx="1012791" cy="975359"/>
          </a:xfrm>
          <a:prstGeom prst="flowChartDelay">
            <a:avLst/>
          </a:prstGeom>
          <a:solidFill>
            <a:srgbClr val="9A8EDF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867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305E659-1CBF-4BE6-2357-85A64F86F329}"/>
              </a:ext>
            </a:extLst>
          </p:cNvPr>
          <p:cNvSpPr/>
          <p:nvPr/>
        </p:nvSpPr>
        <p:spPr>
          <a:xfrm>
            <a:off x="2751643" y="4854120"/>
            <a:ext cx="9086215" cy="713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800"/>
              </a:spcBef>
              <a:spcAft>
                <a:spcPts val="1067"/>
              </a:spcAft>
              <a:buClr>
                <a:srgbClr val="000000"/>
              </a:buClr>
            </a:pPr>
            <a:r>
              <a:rPr lang="nl-NL" sz="30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BÀI TẬP</a:t>
            </a:r>
            <a:endParaRPr lang="en-US" sz="3000" kern="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Google Shape;2179;p36">
            <a:extLst>
              <a:ext uri="{FF2B5EF4-FFF2-40B4-BE49-F238E27FC236}">
                <a16:creationId xmlns:a16="http://schemas.microsoft.com/office/drawing/2014/main" id="{FA8765BC-B4E1-C921-FD3C-05F1504BAE6C}"/>
              </a:ext>
            </a:extLst>
          </p:cNvPr>
          <p:cNvSpPr txBox="1">
            <a:spLocks/>
          </p:cNvSpPr>
          <p:nvPr/>
        </p:nvSpPr>
        <p:spPr>
          <a:xfrm>
            <a:off x="1761219" y="4854120"/>
            <a:ext cx="1177586" cy="645601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2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" sz="4400" kern="0" dirty="0">
                <a:latin typeface="+mn-lt"/>
              </a:rPr>
              <a:t>03</a:t>
            </a:r>
          </a:p>
        </p:txBody>
      </p:sp>
    </p:spTree>
    <p:extLst>
      <p:ext uri="{BB962C8B-B14F-4D97-AF65-F5344CB8AC3E}">
        <p14:creationId xmlns:p14="http://schemas.microsoft.com/office/powerpoint/2010/main" val="3925581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2" grpId="0" animBg="1"/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F661832-CDFD-D8E5-FCC4-FD23C2655DE1}"/>
              </a:ext>
            </a:extLst>
          </p:cNvPr>
          <p:cNvSpPr txBox="1"/>
          <p:nvPr/>
        </p:nvSpPr>
        <p:spPr>
          <a:xfrm>
            <a:off x="793102" y="578498"/>
            <a:ext cx="1005790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IẾT 27 - 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ĐỊNH LÍ THALES TRONG TAM GIÁC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9CCC4C-8B93-45FA-25D9-0280DD2C98EC}"/>
              </a:ext>
            </a:extLst>
          </p:cNvPr>
          <p:cNvSpPr txBox="1"/>
          <p:nvPr/>
        </p:nvSpPr>
        <p:spPr>
          <a:xfrm>
            <a:off x="768467" y="2208339"/>
            <a:ext cx="100579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UYỆN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</a:p>
        </p:txBody>
      </p:sp>
      <p:pic>
        <p:nvPicPr>
          <p:cNvPr id="5" name="图片 5">
            <a:extLst>
              <a:ext uri="{FF2B5EF4-FFF2-40B4-BE49-F238E27FC236}">
                <a16:creationId xmlns:a16="http://schemas.microsoft.com/office/drawing/2014/main" id="{7644F0EA-2FD1-F5E0-F32C-27F57D9524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8465" y="3718148"/>
            <a:ext cx="6472818" cy="2413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9952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1" y="0"/>
            <a:ext cx="9096374" cy="837575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1314768" y="103316"/>
            <a:ext cx="664698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LUYỆN TẬP</a:t>
            </a: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3117477"/>
              </p:ext>
            </p:extLst>
          </p:nvPr>
        </p:nvGraphicFramePr>
        <p:xfrm>
          <a:off x="753705" y="1027576"/>
          <a:ext cx="11245462" cy="530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9528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4795934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E24FB5-16BF-6795-98D5-0571DBC610BD}"/>
              </a:ext>
            </a:extLst>
          </p:cNvPr>
          <p:cNvSpPr txBox="1"/>
          <p:nvPr/>
        </p:nvSpPr>
        <p:spPr>
          <a:xfrm>
            <a:off x="820511" y="939397"/>
            <a:ext cx="632615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( SGK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1): 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A’, BB’, CC’, DD’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B’, B’C’, C’D’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9AB9821-BF6A-B551-F7B7-50B2DD50DE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14438" y="1061752"/>
            <a:ext cx="4543099" cy="523516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EDE3880-7320-42D0-5BB4-4DDEF46E7707}"/>
              </a:ext>
            </a:extLst>
          </p:cNvPr>
          <p:cNvSpPr txBox="1"/>
          <p:nvPr/>
        </p:nvSpPr>
        <p:spPr>
          <a:xfrm>
            <a:off x="820511" y="5178774"/>
            <a:ext cx="6476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D’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41255E-90C9-5B36-37E3-69663F620148}"/>
              </a:ext>
            </a:extLst>
          </p:cNvPr>
          <p:cNvSpPr txBox="1"/>
          <p:nvPr/>
        </p:nvSpPr>
        <p:spPr>
          <a:xfrm>
            <a:off x="9349273" y="4786604"/>
            <a:ext cx="4758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836751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  <p:bldP spid="11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047773"/>
              </p:ext>
            </p:extLst>
          </p:nvPr>
        </p:nvGraphicFramePr>
        <p:xfrm>
          <a:off x="207390" y="301658"/>
          <a:ext cx="11791777" cy="60294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2852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5028925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6029438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E24FB5-16BF-6795-98D5-0571DBC610BD}"/>
              </a:ext>
            </a:extLst>
          </p:cNvPr>
          <p:cNvSpPr txBox="1"/>
          <p:nvPr/>
        </p:nvSpPr>
        <p:spPr>
          <a:xfrm>
            <a:off x="409130" y="726614"/>
            <a:ext cx="6326155" cy="386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Trong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,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A’, BB’, CC’, DD’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’B’, B’C’, C’D’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EDE3880-7320-42D0-5BB4-4DDEF46E7707}"/>
              </a:ext>
            </a:extLst>
          </p:cNvPr>
          <p:cNvSpPr txBox="1"/>
          <p:nvPr/>
        </p:nvSpPr>
        <p:spPr>
          <a:xfrm>
            <a:off x="506481" y="4765930"/>
            <a:ext cx="6476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D’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33043A-B31F-AAB1-FF87-9A810A264D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8990" y="903732"/>
            <a:ext cx="3949305" cy="5584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583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/>
        </p:nvGraphicFramePr>
        <p:xfrm>
          <a:off x="753705" y="1027576"/>
          <a:ext cx="11245462" cy="530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9528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4795934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B33043A-B31F-AAB1-FF87-9A810A264D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8990" y="903732"/>
            <a:ext cx="3949305" cy="5584486"/>
          </a:xfrm>
          <a:prstGeom prst="rect">
            <a:avLst/>
          </a:prstGeom>
        </p:spPr>
      </p:pic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F3C1D4A1-B2B2-B3F7-7DCF-FB20D929DED9}"/>
              </a:ext>
            </a:extLst>
          </p:cNvPr>
          <p:cNvSpPr/>
          <p:nvPr/>
        </p:nvSpPr>
        <p:spPr>
          <a:xfrm>
            <a:off x="751633" y="1483567"/>
            <a:ext cx="6367623" cy="2901822"/>
          </a:xfrm>
          <a:prstGeom prst="cloud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, BC, CD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’, B’C’, C’D’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7A07CF-52F2-03C7-0B1F-736857961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32852"/>
              </p:ext>
            </p:extLst>
          </p:nvPr>
        </p:nvGraphicFramePr>
        <p:xfrm>
          <a:off x="1817364" y="4662890"/>
          <a:ext cx="3352058" cy="116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6" imgW="1130040" imgH="393480" progId="Equation.DSMT4">
                  <p:embed/>
                </p:oleObj>
              </mc:Choice>
              <mc:Fallback>
                <p:oleObj name="Equation" r:id="rId6" imgW="11300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1EA6F20-D8C7-29F3-1288-5759EC4B2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7364" y="4662890"/>
                        <a:ext cx="3352058" cy="1167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836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58" y="1263616"/>
            <a:ext cx="3421030" cy="2836655"/>
          </a:xfrm>
          <a:prstGeom prst="rect">
            <a:avLst/>
          </a:prstGeom>
        </p:spPr>
      </p:pic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1215018" y="-124794"/>
            <a:ext cx="3731935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 NHÓM </a:t>
            </a:r>
            <a:endParaRPr lang="en-US" sz="2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51B320C6-D812-39B6-2E6B-88B2CBD25F8E}"/>
              </a:ext>
            </a:extLst>
          </p:cNvPr>
          <p:cNvSpPr txBox="1"/>
          <p:nvPr/>
        </p:nvSpPr>
        <p:spPr>
          <a:xfrm>
            <a:off x="4303139" y="1617174"/>
            <a:ext cx="68885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</a:p>
          <a:p>
            <a:pPr marL="457200" indent="-457200">
              <a:buFontTx/>
              <a:buChar char="-"/>
            </a:pP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5F1D5B-7901-21D4-7323-22023AB12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82113"/>
              </p:ext>
            </p:extLst>
          </p:nvPr>
        </p:nvGraphicFramePr>
        <p:xfrm>
          <a:off x="5631470" y="3094502"/>
          <a:ext cx="2586295" cy="90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1EA6F20-D8C7-29F3-1288-5759EC4B2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1470" y="3094502"/>
                        <a:ext cx="2586295" cy="900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2CFBE58-C334-D897-0C3D-04E3EADE4D0B}"/>
              </a:ext>
            </a:extLst>
          </p:cNvPr>
          <p:cNvSpPr txBox="1"/>
          <p:nvPr/>
        </p:nvSpPr>
        <p:spPr>
          <a:xfrm>
            <a:off x="4605785" y="4109528"/>
            <a:ext cx="62832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32208743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DAE0F886-38DA-0762-5BE6-55134F8A7F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443373"/>
              </p:ext>
            </p:extLst>
          </p:nvPr>
        </p:nvGraphicFramePr>
        <p:xfrm>
          <a:off x="1" y="65988"/>
          <a:ext cx="12257314" cy="67920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314">
                  <a:extLst>
                    <a:ext uri="{9D8B030D-6E8A-4147-A177-3AD203B41FA5}">
                      <a16:colId xmlns:a16="http://schemas.microsoft.com/office/drawing/2014/main" val="1547180992"/>
                    </a:ext>
                  </a:extLst>
                </a:gridCol>
              </a:tblGrid>
              <a:tr h="6792012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178513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271A3F-1ABA-218B-EC52-2216B1EB9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66045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1EA6F20-D8C7-29F3-1288-5759EC4B2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85468"/>
              </p:ext>
            </p:extLst>
          </p:nvPr>
        </p:nvGraphicFramePr>
        <p:xfrm>
          <a:off x="4086598" y="204141"/>
          <a:ext cx="2586295" cy="90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6598" y="204141"/>
                        <a:ext cx="2586295" cy="900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BDFB26-07D6-3036-0054-FA3151680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40860"/>
              </p:ext>
            </p:extLst>
          </p:nvPr>
        </p:nvGraphicFramePr>
        <p:xfrm>
          <a:off x="5309083" y="995630"/>
          <a:ext cx="462254" cy="67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9083" y="995630"/>
                        <a:ext cx="462254" cy="67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81D0E0-62C5-679A-7D09-0C3625AD3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27862"/>
              </p:ext>
            </p:extLst>
          </p:nvPr>
        </p:nvGraphicFramePr>
        <p:xfrm>
          <a:off x="-187862" y="1247960"/>
          <a:ext cx="12192000" cy="99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" name="Equation" r:id="rId11" imgW="114120" imgH="317160" progId="Equation.DSMT4">
                  <p:embed/>
                </p:oleObj>
              </mc:Choice>
              <mc:Fallback>
                <p:oleObj name="Equation" r:id="rId11" imgW="114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187862" y="1247960"/>
                        <a:ext cx="12192000" cy="995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1332885-BE57-DC1A-7A2B-BE7FE6610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07453"/>
              </p:ext>
            </p:extLst>
          </p:nvPr>
        </p:nvGraphicFramePr>
        <p:xfrm>
          <a:off x="1918431" y="1754235"/>
          <a:ext cx="1678113" cy="91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2" name="Equation" r:id="rId13" imgW="723600" imgH="393480" progId="Equation.DSMT4">
                  <p:embed/>
                </p:oleObj>
              </mc:Choice>
              <mc:Fallback>
                <p:oleObj name="Equation" r:id="rId13" imgW="7236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1EA6F20-D8C7-29F3-1288-5759EC4B2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8431" y="1754235"/>
                        <a:ext cx="1678113" cy="91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5596F3E-27EC-1326-8FD1-9280A8586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20930"/>
              </p:ext>
            </p:extLst>
          </p:nvPr>
        </p:nvGraphicFramePr>
        <p:xfrm>
          <a:off x="7823054" y="1741884"/>
          <a:ext cx="1678113" cy="91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3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23054" y="1741884"/>
                        <a:ext cx="1678113" cy="912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BCB0904-50E9-46D0-E510-076463B8C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34833"/>
              </p:ext>
            </p:extLst>
          </p:nvPr>
        </p:nvGraphicFramePr>
        <p:xfrm>
          <a:off x="2580005" y="2579597"/>
          <a:ext cx="430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4" name="Equation" r:id="rId17" imgW="527516" imgH="766818" progId="Equation.DSMT4">
                  <p:embed/>
                </p:oleObj>
              </mc:Choice>
              <mc:Fallback>
                <p:oleObj name="Equation" r:id="rId17" imgW="527516" imgH="7668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80005" y="2579597"/>
                        <a:ext cx="43021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B95E919-5CBC-EE3E-53EC-2FE13CA93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79580"/>
              </p:ext>
            </p:extLst>
          </p:nvPr>
        </p:nvGraphicFramePr>
        <p:xfrm>
          <a:off x="8474287" y="2482479"/>
          <a:ext cx="429611" cy="62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Equation" r:id="rId19" imgW="527516" imgH="766818" progId="Equation.DSMT4">
                  <p:embed/>
                </p:oleObj>
              </mc:Choice>
              <mc:Fallback>
                <p:oleObj name="Equation" r:id="rId19" imgW="527516" imgH="7668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74287" y="2482479"/>
                        <a:ext cx="429611" cy="625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105C787-AB04-2FF3-E83E-A166F4A22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020951"/>
              </p:ext>
            </p:extLst>
          </p:nvPr>
        </p:nvGraphicFramePr>
        <p:xfrm>
          <a:off x="1531938" y="3057376"/>
          <a:ext cx="24511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" name="Equation" r:id="rId21" imgW="1130040" imgH="393480" progId="Equation.DSMT4">
                  <p:embed/>
                </p:oleObj>
              </mc:Choice>
              <mc:Fallback>
                <p:oleObj name="Equation" r:id="rId21" imgW="11300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1332885-BE57-DC1A-7A2B-BE7FE66103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31938" y="3057376"/>
                        <a:ext cx="24511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EEFDD3E-A7C9-0FDE-8E3C-3447F6EEA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72540"/>
              </p:ext>
            </p:extLst>
          </p:nvPr>
        </p:nvGraphicFramePr>
        <p:xfrm>
          <a:off x="2573496" y="3847244"/>
          <a:ext cx="430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" name="Equation" r:id="rId23" imgW="527516" imgH="766818" progId="Equation.DSMT4">
                  <p:embed/>
                </p:oleObj>
              </mc:Choice>
              <mc:Fallback>
                <p:oleObj name="Equation" r:id="rId23" imgW="527516" imgH="766818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BCB0904-50E9-46D0-E510-076463B8C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73496" y="3847244"/>
                        <a:ext cx="43021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D0FA955-ADD9-885C-235D-72D3547C7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49982"/>
              </p:ext>
            </p:extLst>
          </p:nvPr>
        </p:nvGraphicFramePr>
        <p:xfrm>
          <a:off x="-757986" y="3981035"/>
          <a:ext cx="7523389" cy="99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Equation" r:id="rId24" imgW="114120" imgH="317160" progId="Equation.DSMT4">
                  <p:embed/>
                </p:oleObj>
              </mc:Choice>
              <mc:Fallback>
                <p:oleObj name="Equation" r:id="rId24" imgW="114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A81D0E0-62C5-679A-7D09-0C3625AD3C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-757986" y="3981035"/>
                        <a:ext cx="7523389" cy="995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1784DD0-8ECB-16ED-3E16-394D253DE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57445"/>
              </p:ext>
            </p:extLst>
          </p:nvPr>
        </p:nvGraphicFramePr>
        <p:xfrm>
          <a:off x="216286" y="4409304"/>
          <a:ext cx="15986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Equation" r:id="rId25" imgW="736560" imgH="393480" progId="Equation.DSMT4">
                  <p:embed/>
                </p:oleObj>
              </mc:Choice>
              <mc:Fallback>
                <p:oleObj name="Equation" r:id="rId25" imgW="73656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105C787-AB04-2FF3-E83E-A166F4A22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16286" y="4409304"/>
                        <a:ext cx="159861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89F4AA5-E6D3-F22F-9588-F2AE513D4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81878"/>
              </p:ext>
            </p:extLst>
          </p:nvPr>
        </p:nvGraphicFramePr>
        <p:xfrm>
          <a:off x="3749178" y="4493762"/>
          <a:ext cx="15684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0" name="Equation" r:id="rId27" imgW="723600" imgH="393480" progId="Equation.DSMT4">
                  <p:embed/>
                </p:oleObj>
              </mc:Choice>
              <mc:Fallback>
                <p:oleObj name="Equation" r:id="rId27" imgW="72360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105C787-AB04-2FF3-E83E-A166F4A22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49178" y="4493762"/>
                        <a:ext cx="15684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F043CF9-49EC-D0C3-EC61-3A9918726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16226"/>
              </p:ext>
            </p:extLst>
          </p:nvPr>
        </p:nvGraphicFramePr>
        <p:xfrm>
          <a:off x="824209" y="5120078"/>
          <a:ext cx="430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1" name="Equation" r:id="rId29" imgW="527516" imgH="766818" progId="Equation.DSMT4">
                  <p:embed/>
                </p:oleObj>
              </mc:Choice>
              <mc:Fallback>
                <p:oleObj name="Equation" r:id="rId29" imgW="527516" imgH="766818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EEFDD3E-A7C9-0FDE-8E3C-3447F6EEA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4209" y="5120078"/>
                        <a:ext cx="43021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6293FF0-5FEA-55C9-2E5B-42D57D78E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02154"/>
              </p:ext>
            </p:extLst>
          </p:nvPr>
        </p:nvGraphicFramePr>
        <p:xfrm>
          <a:off x="294777" y="5555828"/>
          <a:ext cx="14890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2" name="Equation" r:id="rId30" imgW="685800" imgH="393480" progId="Equation.DSMT4">
                  <p:embed/>
                </p:oleObj>
              </mc:Choice>
              <mc:Fallback>
                <p:oleObj name="Equation" r:id="rId30" imgW="68580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1784DD0-8ECB-16ED-3E16-394D253DE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4777" y="5555828"/>
                        <a:ext cx="1489075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459B23A-DCB3-D7C6-3312-1846E75CA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60174"/>
              </p:ext>
            </p:extLst>
          </p:nvPr>
        </p:nvGraphicFramePr>
        <p:xfrm>
          <a:off x="4336408" y="5119529"/>
          <a:ext cx="430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3" name="Equation" r:id="rId32" imgW="527516" imgH="766818" progId="Equation.DSMT4">
                  <p:embed/>
                </p:oleObj>
              </mc:Choice>
              <mc:Fallback>
                <p:oleObj name="Equation" r:id="rId32" imgW="527516" imgH="766818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EEFDD3E-A7C9-0FDE-8E3C-3447F6EEA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36408" y="5119529"/>
                        <a:ext cx="43021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F0005E1-89B3-6158-C767-3581DE28D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21000"/>
              </p:ext>
            </p:extLst>
          </p:nvPr>
        </p:nvGraphicFramePr>
        <p:xfrm>
          <a:off x="3808564" y="5466259"/>
          <a:ext cx="14859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4" name="Equation" r:id="rId33" imgW="685800" imgH="393480" progId="Equation.DSMT4">
                  <p:embed/>
                </p:oleObj>
              </mc:Choice>
              <mc:Fallback>
                <p:oleObj name="Equation" r:id="rId33" imgW="68580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89F4AA5-E6D3-F22F-9588-F2AE513D4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08564" y="5466259"/>
                        <a:ext cx="1485900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09FD61B-4B36-FFF1-EECE-0823AFF32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36512"/>
              </p:ext>
            </p:extLst>
          </p:nvPr>
        </p:nvGraphicFramePr>
        <p:xfrm>
          <a:off x="7451008" y="2923512"/>
          <a:ext cx="25908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" name="Equation" r:id="rId35" imgW="1117440" imgH="393480" progId="Equation.DSMT4">
                  <p:embed/>
                </p:oleObj>
              </mc:Choice>
              <mc:Fallback>
                <p:oleObj name="Equation" r:id="rId35" imgW="11174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5596F3E-27EC-1326-8FD1-9280A8586D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451008" y="2923512"/>
                        <a:ext cx="2590800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4604A5F-745D-8AA0-1CCA-92518D63F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85782"/>
              </p:ext>
            </p:extLst>
          </p:nvPr>
        </p:nvGraphicFramePr>
        <p:xfrm>
          <a:off x="8531301" y="3739455"/>
          <a:ext cx="430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6" name="Equation" r:id="rId37" imgW="527516" imgH="766818" progId="Equation.DSMT4">
                  <p:embed/>
                </p:oleObj>
              </mc:Choice>
              <mc:Fallback>
                <p:oleObj name="Equation" r:id="rId37" imgW="527516" imgH="766818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EEFDD3E-A7C9-0FDE-8E3C-3447F6EEAA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31301" y="3739455"/>
                        <a:ext cx="43021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0684B50-B10C-CB24-A7EF-79D16D23A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72483"/>
              </p:ext>
            </p:extLst>
          </p:nvPr>
        </p:nvGraphicFramePr>
        <p:xfrm>
          <a:off x="5294464" y="3897708"/>
          <a:ext cx="7523389" cy="99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7" name="Equation" r:id="rId38" imgW="114120" imgH="317160" progId="Equation.DSMT4">
                  <p:embed/>
                </p:oleObj>
              </mc:Choice>
              <mc:Fallback>
                <p:oleObj name="Equation" r:id="rId38" imgW="114120" imgH="3171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D0FA955-ADD9-885C-235D-72D3547C74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464" y="3897708"/>
                        <a:ext cx="7523389" cy="995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5C9EED1-CD2E-7068-1B5B-341B5FB90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52281"/>
              </p:ext>
            </p:extLst>
          </p:nvPr>
        </p:nvGraphicFramePr>
        <p:xfrm>
          <a:off x="6368258" y="4350567"/>
          <a:ext cx="16192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" name="Equation" r:id="rId39" imgW="698400" imgH="393480" progId="Equation.DSMT4">
                  <p:embed/>
                </p:oleObj>
              </mc:Choice>
              <mc:Fallback>
                <p:oleObj name="Equation" r:id="rId39" imgW="6984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09FD61B-4B36-FFF1-EECE-0823AFF32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368258" y="4350567"/>
                        <a:ext cx="1619250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C2625A3-2B40-700E-F44C-44D2E21B9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348284"/>
              </p:ext>
            </p:extLst>
          </p:nvPr>
        </p:nvGraphicFramePr>
        <p:xfrm>
          <a:off x="9903499" y="4343746"/>
          <a:ext cx="16478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" name="Equation" r:id="rId41" imgW="711000" imgH="393480" progId="Equation.DSMT4">
                  <p:embed/>
                </p:oleObj>
              </mc:Choice>
              <mc:Fallback>
                <p:oleObj name="Equation" r:id="rId41" imgW="71100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209FD61B-4B36-FFF1-EECE-0823AFF32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903499" y="4343746"/>
                        <a:ext cx="164782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CE43575-6D9F-9179-B676-2364D5C46A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805609"/>
              </p:ext>
            </p:extLst>
          </p:nvPr>
        </p:nvGraphicFramePr>
        <p:xfrm>
          <a:off x="7003032" y="4929913"/>
          <a:ext cx="430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0" name="Equation" r:id="rId43" imgW="527516" imgH="766818" progId="Equation.DSMT4">
                  <p:embed/>
                </p:oleObj>
              </mc:Choice>
              <mc:Fallback>
                <p:oleObj name="Equation" r:id="rId43" imgW="527516" imgH="766818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459B23A-DCB3-D7C6-3312-1846E75CA7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03032" y="4929913"/>
                        <a:ext cx="43021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4384C9F-C5D6-75C4-FF25-5FB501B50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38133"/>
              </p:ext>
            </p:extLst>
          </p:nvPr>
        </p:nvGraphicFramePr>
        <p:xfrm>
          <a:off x="6444486" y="5386314"/>
          <a:ext cx="15906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Equation" r:id="rId44" imgW="685800" imgH="393480" progId="Equation.DSMT4">
                  <p:embed/>
                </p:oleObj>
              </mc:Choice>
              <mc:Fallback>
                <p:oleObj name="Equation" r:id="rId44" imgW="685800" imgH="393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5C9EED1-CD2E-7068-1B5B-341B5FB90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444486" y="5386314"/>
                        <a:ext cx="15906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FDF159F-6782-143F-4BA9-4F3116C7D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56234"/>
              </p:ext>
            </p:extLst>
          </p:nvPr>
        </p:nvGraphicFramePr>
        <p:xfrm>
          <a:off x="10568844" y="4928714"/>
          <a:ext cx="4302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Equation" r:id="rId46" imgW="527516" imgH="766818" progId="Equation.DSMT4">
                  <p:embed/>
                </p:oleObj>
              </mc:Choice>
              <mc:Fallback>
                <p:oleObj name="Equation" r:id="rId46" imgW="527516" imgH="766818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CE43575-6D9F-9179-B676-2364D5C46A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68844" y="4928714"/>
                        <a:ext cx="43021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6E5F890-32F7-5C47-D482-DB2E224AA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70232"/>
              </p:ext>
            </p:extLst>
          </p:nvPr>
        </p:nvGraphicFramePr>
        <p:xfrm>
          <a:off x="9989406" y="5386314"/>
          <a:ext cx="15890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Equation" r:id="rId47" imgW="685800" imgH="393480" progId="Equation.DSMT4">
                  <p:embed/>
                </p:oleObj>
              </mc:Choice>
              <mc:Fallback>
                <p:oleObj name="Equation" r:id="rId47" imgW="68580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0C2625A3-2B40-700E-F44C-44D2E21B93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989406" y="5386314"/>
                        <a:ext cx="1589088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04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DAE0F886-38DA-0762-5BE6-55134F8A7F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264588"/>
              </p:ext>
            </p:extLst>
          </p:nvPr>
        </p:nvGraphicFramePr>
        <p:xfrm>
          <a:off x="0" y="0"/>
          <a:ext cx="12521681" cy="685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21681">
                  <a:extLst>
                    <a:ext uri="{9D8B030D-6E8A-4147-A177-3AD203B41FA5}">
                      <a16:colId xmlns:a16="http://schemas.microsoft.com/office/drawing/2014/main" val="1547180992"/>
                    </a:ext>
                  </a:extLst>
                </a:gridCol>
              </a:tblGrid>
              <a:tr h="68580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178513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271A3F-1ABA-218B-EC52-2216B1EB9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271A3F-1ABA-218B-EC52-2216B1EB9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F61004F-F3BE-55B5-9145-8BA4438B43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7658857"/>
              </p:ext>
            </p:extLst>
          </p:nvPr>
        </p:nvGraphicFramePr>
        <p:xfrm>
          <a:off x="-2" y="664153"/>
          <a:ext cx="12257314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314">
                  <a:extLst>
                    <a:ext uri="{9D8B030D-6E8A-4147-A177-3AD203B41FA5}">
                      <a16:colId xmlns:a16="http://schemas.microsoft.com/office/drawing/2014/main" val="268224288"/>
                    </a:ext>
                  </a:extLst>
                </a:gridCol>
              </a:tblGrid>
              <a:tr h="630942">
                <a:tc>
                  <a:txBody>
                    <a:bodyPr/>
                    <a:lstStyle/>
                    <a:p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AA’O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A’   BB’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. Do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endParaRPr lang="en-US" sz="3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6820217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1EB88B-3568-FD62-9E22-2C3E9C6175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678498"/>
              </p:ext>
            </p:extLst>
          </p:nvPr>
        </p:nvGraphicFramePr>
        <p:xfrm>
          <a:off x="687738" y="707155"/>
          <a:ext cx="358062" cy="4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38" y="707155"/>
                        <a:ext cx="358062" cy="423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B3D5D3-EA6F-4210-2533-15F46070F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590104"/>
              </p:ext>
            </p:extLst>
          </p:nvPr>
        </p:nvGraphicFramePr>
        <p:xfrm>
          <a:off x="3003550" y="740672"/>
          <a:ext cx="349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3550" y="740672"/>
                        <a:ext cx="3492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D6994AE-CD3A-F069-0B61-A93F09D60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81319"/>
              </p:ext>
            </p:extLst>
          </p:nvPr>
        </p:nvGraphicFramePr>
        <p:xfrm>
          <a:off x="4781550" y="573513"/>
          <a:ext cx="14525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81550" y="573513"/>
                        <a:ext cx="14525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57D199B-E114-D047-DE05-382CCFA26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17268"/>
              </p:ext>
            </p:extLst>
          </p:nvPr>
        </p:nvGraphicFramePr>
        <p:xfrm>
          <a:off x="7707491" y="570376"/>
          <a:ext cx="150556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2"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07491" y="570376"/>
                        <a:ext cx="150556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Table 2">
            <a:extLst>
              <a:ext uri="{FF2B5EF4-FFF2-40B4-BE49-F238E27FC236}">
                <a16:creationId xmlns:a16="http://schemas.microsoft.com/office/drawing/2014/main" id="{68A91CC7-B724-F0BE-B991-18E0EC9360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3072391"/>
              </p:ext>
            </p:extLst>
          </p:nvPr>
        </p:nvGraphicFramePr>
        <p:xfrm>
          <a:off x="-1" y="1704975"/>
          <a:ext cx="12257314" cy="9196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314">
                  <a:extLst>
                    <a:ext uri="{9D8B030D-6E8A-4147-A177-3AD203B41FA5}">
                      <a16:colId xmlns:a16="http://schemas.microsoft.com/office/drawing/2014/main" val="268224288"/>
                    </a:ext>
                  </a:extLst>
                </a:gridCol>
              </a:tblGrid>
              <a:tr h="9196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BB’O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B’   CC’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. Do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6820217"/>
                  </a:ext>
                </a:extLst>
              </a:tr>
            </a:tbl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87F3791-37E9-3159-3E0D-5D4F2D241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70695"/>
              </p:ext>
            </p:extLst>
          </p:nvPr>
        </p:nvGraphicFramePr>
        <p:xfrm>
          <a:off x="687738" y="1749118"/>
          <a:ext cx="358062" cy="4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3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730BD31-152F-7106-1B0C-AD03FC54A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38" y="1749118"/>
                        <a:ext cx="358062" cy="423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7836897C-B270-6CE7-F22B-9A9A17A3B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94678"/>
              </p:ext>
            </p:extLst>
          </p:nvPr>
        </p:nvGraphicFramePr>
        <p:xfrm>
          <a:off x="2995282" y="1774940"/>
          <a:ext cx="349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4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46E1536-25DB-A4B6-DF7E-965D6EBCB8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5282" y="1774940"/>
                        <a:ext cx="3492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1C20FEDA-1330-129D-7373-EB1058D3E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69100"/>
              </p:ext>
            </p:extLst>
          </p:nvPr>
        </p:nvGraphicFramePr>
        <p:xfrm>
          <a:off x="4791075" y="1640859"/>
          <a:ext cx="1453396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" name="Equation" r:id="rId17" imgW="685800" imgH="393480" progId="Equation.DSMT4">
                  <p:embed/>
                </p:oleObj>
              </mc:Choice>
              <mc:Fallback>
                <p:oleObj name="Equation" r:id="rId17" imgW="68580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C590ED7-FC44-824E-18B8-0CEDDA03E3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91075" y="1640859"/>
                        <a:ext cx="1453396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03ECA6DD-4921-6DF1-7678-04B1429AE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19002"/>
              </p:ext>
            </p:extLst>
          </p:nvPr>
        </p:nvGraphicFramePr>
        <p:xfrm>
          <a:off x="7674623" y="1643543"/>
          <a:ext cx="1453396" cy="8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" name="Equation" r:id="rId19" imgW="698400" imgH="393480" progId="Equation.DSMT4">
                  <p:embed/>
                </p:oleObj>
              </mc:Choice>
              <mc:Fallback>
                <p:oleObj name="Equation" r:id="rId19" imgW="6984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E0A55F5-7018-2DE0-AFF4-695760F0C3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74623" y="1643543"/>
                        <a:ext cx="1453396" cy="81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2D967424-8524-2399-2EF7-2B636A6D19A0}"/>
              </a:ext>
            </a:extLst>
          </p:cNvPr>
          <p:cNvSpPr txBox="1"/>
          <p:nvPr/>
        </p:nvSpPr>
        <p:spPr>
          <a:xfrm>
            <a:off x="-2" y="2561294"/>
            <a:ext cx="414337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FE5F9AC-3610-85F0-6067-283992E7F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17017"/>
              </p:ext>
            </p:extLst>
          </p:nvPr>
        </p:nvGraphicFramePr>
        <p:xfrm>
          <a:off x="2237582" y="2500818"/>
          <a:ext cx="15319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"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57D199B-E114-D047-DE05-382CCFA26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37582" y="2500818"/>
                        <a:ext cx="1531937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2432497C-68E6-22F2-0843-D05C3C1AD60D}"/>
              </a:ext>
            </a:extLst>
          </p:cNvPr>
          <p:cNvSpPr txBox="1"/>
          <p:nvPr/>
        </p:nvSpPr>
        <p:spPr>
          <a:xfrm>
            <a:off x="6260840" y="2641600"/>
            <a:ext cx="9144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graphicFrame>
        <p:nvGraphicFramePr>
          <p:cNvPr id="60" name="Table 2">
            <a:extLst>
              <a:ext uri="{FF2B5EF4-FFF2-40B4-BE49-F238E27FC236}">
                <a16:creationId xmlns:a16="http://schemas.microsoft.com/office/drawing/2014/main" id="{DE61BBA8-5FDE-03B5-2EA4-CD402AC5E9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5292527"/>
              </p:ext>
            </p:extLst>
          </p:nvPr>
        </p:nvGraphicFramePr>
        <p:xfrm>
          <a:off x="-9525" y="3390274"/>
          <a:ext cx="12257314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314">
                  <a:extLst>
                    <a:ext uri="{9D8B030D-6E8A-4147-A177-3AD203B41FA5}">
                      <a16:colId xmlns:a16="http://schemas.microsoft.com/office/drawing/2014/main" val="268224288"/>
                    </a:ext>
                  </a:extLst>
                </a:gridCol>
              </a:tblGrid>
              <a:tr h="630942">
                <a:tc>
                  <a:txBody>
                    <a:bodyPr/>
                    <a:lstStyle/>
                    <a:p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BB’O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B’   CC’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. Do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endParaRPr lang="en-US" sz="3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6820217"/>
                  </a:ext>
                </a:extLst>
              </a:tr>
            </a:tbl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B677D6E9-ABDD-D98C-E7D0-E765E909A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27214"/>
              </p:ext>
            </p:extLst>
          </p:nvPr>
        </p:nvGraphicFramePr>
        <p:xfrm>
          <a:off x="693771" y="3437185"/>
          <a:ext cx="358062" cy="4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" name="Equation" r:id="rId23" imgW="139680" imgH="164880" progId="Equation.DSMT4">
                  <p:embed/>
                </p:oleObj>
              </mc:Choice>
              <mc:Fallback>
                <p:oleObj name="Equation" r:id="rId23" imgW="13968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61EB88B-3568-FD62-9E22-2C3E9C6175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771" y="3437185"/>
                        <a:ext cx="358062" cy="423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AE6DC531-99F9-8355-1E8C-173474D3B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23040"/>
              </p:ext>
            </p:extLst>
          </p:nvPr>
        </p:nvGraphicFramePr>
        <p:xfrm>
          <a:off x="3001315" y="3463007"/>
          <a:ext cx="349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" name="Equation" r:id="rId24" imgW="139680" imgH="177480" progId="Equation.DSMT4">
                  <p:embed/>
                </p:oleObj>
              </mc:Choice>
              <mc:Fallback>
                <p:oleObj name="Equation" r:id="rId24" imgW="1396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6B3D5D3-EA6F-4210-2533-15F46070F4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1315" y="3463007"/>
                        <a:ext cx="3492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FDF6A7C2-B2A2-94B1-1A55-03494F057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8651"/>
              </p:ext>
            </p:extLst>
          </p:nvPr>
        </p:nvGraphicFramePr>
        <p:xfrm>
          <a:off x="4781550" y="3390900"/>
          <a:ext cx="14525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" name="Equation" r:id="rId25" imgW="685800" imgH="393480" progId="Equation.DSMT4">
                  <p:embed/>
                </p:oleObj>
              </mc:Choice>
              <mc:Fallback>
                <p:oleObj name="Equation" r:id="rId25" imgW="6858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D6994AE-CD3A-F069-0B61-A93F09D609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81550" y="3390900"/>
                        <a:ext cx="14525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0293334C-EBCE-2CB6-6096-595CE3EC2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742095"/>
              </p:ext>
            </p:extLst>
          </p:nvPr>
        </p:nvGraphicFramePr>
        <p:xfrm>
          <a:off x="7677150" y="3357563"/>
          <a:ext cx="14795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" name="Equation" r:id="rId27" imgW="698400" imgH="393480" progId="Equation.DSMT4">
                  <p:embed/>
                </p:oleObj>
              </mc:Choice>
              <mc:Fallback>
                <p:oleObj name="Equation" r:id="rId27" imgW="6984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57D199B-E114-D047-DE05-382CCFA26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77150" y="3357563"/>
                        <a:ext cx="147955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Table 2">
            <a:extLst>
              <a:ext uri="{FF2B5EF4-FFF2-40B4-BE49-F238E27FC236}">
                <a16:creationId xmlns:a16="http://schemas.microsoft.com/office/drawing/2014/main" id="{E60586B5-7181-993D-9525-25FEE11A7F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282362"/>
              </p:ext>
            </p:extLst>
          </p:nvPr>
        </p:nvGraphicFramePr>
        <p:xfrm>
          <a:off x="-9526" y="4246829"/>
          <a:ext cx="12257314" cy="9304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314">
                  <a:extLst>
                    <a:ext uri="{9D8B030D-6E8A-4147-A177-3AD203B41FA5}">
                      <a16:colId xmlns:a16="http://schemas.microsoft.com/office/drawing/2014/main" val="268224288"/>
                    </a:ext>
                  </a:extLst>
                </a:gridCol>
              </a:tblGrid>
              <a:tr h="93045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CC’O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C’   DD’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. Do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6820217"/>
                  </a:ext>
                </a:extLst>
              </a:tr>
            </a:tbl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A3A8898D-7009-5358-BF33-E4A66CCFA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85593"/>
              </p:ext>
            </p:extLst>
          </p:nvPr>
        </p:nvGraphicFramePr>
        <p:xfrm>
          <a:off x="678213" y="4301818"/>
          <a:ext cx="358062" cy="4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" name="Equation" r:id="rId29" imgW="139680" imgH="164880" progId="Equation.DSMT4">
                  <p:embed/>
                </p:oleObj>
              </mc:Choice>
              <mc:Fallback>
                <p:oleObj name="Equation" r:id="rId29" imgW="139680" imgH="164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87F3791-37E9-3159-3E0D-5D4F2D241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213" y="4301818"/>
                        <a:ext cx="358062" cy="423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BC50C71C-48BF-8AF6-D3B5-061AB828D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835954"/>
              </p:ext>
            </p:extLst>
          </p:nvPr>
        </p:nvGraphicFramePr>
        <p:xfrm>
          <a:off x="2985757" y="4327640"/>
          <a:ext cx="3492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" name="Equation" r:id="rId30" imgW="139680" imgH="177480" progId="Equation.DSMT4">
                  <p:embed/>
                </p:oleObj>
              </mc:Choice>
              <mc:Fallback>
                <p:oleObj name="Equation" r:id="rId30" imgW="139680" imgH="177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7836897C-B270-6CE7-F22B-9A9A17A3BB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5757" y="4327640"/>
                        <a:ext cx="3492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AD3A38D6-8FDB-53B4-FB76-1EF471C04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85725"/>
              </p:ext>
            </p:extLst>
          </p:nvPr>
        </p:nvGraphicFramePr>
        <p:xfrm>
          <a:off x="4781550" y="4193559"/>
          <a:ext cx="1453396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" name="Equation" r:id="rId31" imgW="685800" imgH="393480" progId="Equation.DSMT4">
                  <p:embed/>
                </p:oleObj>
              </mc:Choice>
              <mc:Fallback>
                <p:oleObj name="Equation" r:id="rId31" imgW="685800" imgH="3934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1C20FEDA-1330-129D-7373-EB1058D3EC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781550" y="4193559"/>
                        <a:ext cx="1453396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6F6B69F9-B82A-63A6-2A4B-6BA16477D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419276"/>
              </p:ext>
            </p:extLst>
          </p:nvPr>
        </p:nvGraphicFramePr>
        <p:xfrm>
          <a:off x="7651750" y="4195763"/>
          <a:ext cx="14795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" name="Equation" r:id="rId33" imgW="711000" imgH="393480" progId="Equation.DSMT4">
                  <p:embed/>
                </p:oleObj>
              </mc:Choice>
              <mc:Fallback>
                <p:oleObj name="Equation" r:id="rId33" imgW="711000" imgH="393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03ECA6DD-4921-6DF1-7678-04B1429AE4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51750" y="4195763"/>
                        <a:ext cx="14795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BDCFBCBF-E48D-F1DC-FAE4-F3860E44AE21}"/>
              </a:ext>
            </a:extLst>
          </p:cNvPr>
          <p:cNvSpPr txBox="1"/>
          <p:nvPr/>
        </p:nvSpPr>
        <p:spPr>
          <a:xfrm>
            <a:off x="-9527" y="5113994"/>
            <a:ext cx="414337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</a:t>
            </a:r>
          </a:p>
        </p:txBody>
      </p: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27405793-56AE-F0E7-0C2E-AD9D3031D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39614"/>
              </p:ext>
            </p:extLst>
          </p:nvPr>
        </p:nvGraphicFramePr>
        <p:xfrm>
          <a:off x="2220913" y="5099050"/>
          <a:ext cx="15319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" name="Equation" r:id="rId35" imgW="723600" imgH="393480" progId="Equation.DSMT4">
                  <p:embed/>
                </p:oleObj>
              </mc:Choice>
              <mc:Fallback>
                <p:oleObj name="Equation" r:id="rId35" imgW="72360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FE5F9AC-3610-85F0-6067-283992E7F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2220913" y="5099050"/>
                        <a:ext cx="1531937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038234E7-4ED0-1940-65C1-633107524E71}"/>
              </a:ext>
            </a:extLst>
          </p:cNvPr>
          <p:cNvSpPr txBox="1"/>
          <p:nvPr/>
        </p:nvSpPr>
        <p:spPr>
          <a:xfrm>
            <a:off x="6251315" y="5194300"/>
            <a:ext cx="9144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715B887-8B57-3C92-A1F4-6E0535A7FEE1}"/>
              </a:ext>
            </a:extLst>
          </p:cNvPr>
          <p:cNvSpPr txBox="1"/>
          <p:nvPr/>
        </p:nvSpPr>
        <p:spPr>
          <a:xfrm>
            <a:off x="0" y="5988506"/>
            <a:ext cx="10420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667C20A1-6E98-2476-14A3-D245F40F7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0411"/>
              </p:ext>
            </p:extLst>
          </p:nvPr>
        </p:nvGraphicFramePr>
        <p:xfrm>
          <a:off x="3169907" y="5942974"/>
          <a:ext cx="23923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" name="Equation" r:id="rId37" imgW="1130040" imgH="393480" progId="Equation.DSMT4">
                  <p:embed/>
                </p:oleObj>
              </mc:Choice>
              <mc:Fallback>
                <p:oleObj name="Equation" r:id="rId37" imgW="113004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FE5F9AC-3610-85F0-6067-283992E7F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169907" y="5942974"/>
                        <a:ext cx="2392362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6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  <p:bldP spid="70" grpId="0"/>
      <p:bldP spid="72" grpId="0"/>
      <p:bldP spid="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2" name="Google Shape;1040;p39"/>
          <p:cNvSpPr txBox="1"/>
          <p:nvPr/>
        </p:nvSpPr>
        <p:spPr>
          <a:xfrm>
            <a:off x="1888644" y="404156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 dirty="0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</a:rPr>
              <a:t>CHUẨN BỊ CỦA HỌC SINH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426843" y="1534586"/>
            <a:ext cx="8424164" cy="3752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15000"/>
              </a:lnSpc>
              <a:spcAft>
                <a:spcPts val="600"/>
              </a:spcAft>
              <a:buAutoNum type="arabicPeriod"/>
            </a:pP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</a:p>
          <a:p>
            <a:pPr marL="514350" indent="-514350" algn="just">
              <a:lnSpc>
                <a:spcPct val="115000"/>
              </a:lnSpc>
              <a:spcAft>
                <a:spcPts val="600"/>
              </a:spcAft>
              <a:buAutoNum type="arabicPeriod"/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514350" indent="-514350" algn="just">
              <a:lnSpc>
                <a:spcPct val="115000"/>
              </a:lnSpc>
              <a:spcAft>
                <a:spcPts val="600"/>
              </a:spcAft>
              <a:buAutoNum type="arabicPeriod"/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Ê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e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514350" indent="-514350" algn="just">
              <a:lnSpc>
                <a:spcPct val="115000"/>
              </a:lnSpc>
              <a:spcAft>
                <a:spcPts val="600"/>
              </a:spcAft>
              <a:buAutoNum type="arabicPeriod"/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ảng nhóm</a:t>
            </a:r>
          </a:p>
          <a:p>
            <a:pPr marL="514350" indent="-514350" algn="just">
              <a:lnSpc>
                <a:spcPct val="115000"/>
              </a:lnSpc>
              <a:spcAft>
                <a:spcPts val="600"/>
              </a:spcAft>
              <a:buAutoNum type="arabicPeriod"/>
            </a:pP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Ôn lại nội dung kiến thức của tiết 1,2; Định lý Thalès thuận, đảo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9894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8084070"/>
              </p:ext>
            </p:extLst>
          </p:nvPr>
        </p:nvGraphicFramePr>
        <p:xfrm>
          <a:off x="0" y="122548"/>
          <a:ext cx="12191999" cy="67354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20678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5371321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6735452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E24FB5-16BF-6795-98D5-0571DBC610BD}"/>
              </a:ext>
            </a:extLst>
          </p:cNvPr>
          <p:cNvSpPr txBox="1"/>
          <p:nvPr/>
        </p:nvSpPr>
        <p:spPr>
          <a:xfrm>
            <a:off x="170082" y="394659"/>
            <a:ext cx="672737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7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  <a:p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7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( SGK </a:t>
            </a:r>
            <a:r>
              <a:rPr lang="en-US" sz="27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en-US" sz="27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1)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ở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7)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h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= 4 m.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B, E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h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 = 2 m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 = 12 m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08E4B1-A38B-9250-7D3C-EFEB6AB7D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484358"/>
              </p:ext>
            </p:extLst>
          </p:nvPr>
        </p:nvGraphicFramePr>
        <p:xfrm>
          <a:off x="3664816" y="4518315"/>
          <a:ext cx="2239866" cy="47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64816" y="4518315"/>
                        <a:ext cx="2239866" cy="479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EC63ED8-C3D0-3485-31C2-299C56D310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97453" y="122548"/>
            <a:ext cx="5362436" cy="5905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2981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4719639"/>
              </p:ext>
            </p:extLst>
          </p:nvPr>
        </p:nvGraphicFramePr>
        <p:xfrm>
          <a:off x="-190500" y="0"/>
          <a:ext cx="12572999" cy="63607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88685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5384314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6360794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sz="27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E24FB5-16BF-6795-98D5-0571DBC610BD}"/>
              </a:ext>
            </a:extLst>
          </p:cNvPr>
          <p:cNvSpPr txBox="1"/>
          <p:nvPr/>
        </p:nvSpPr>
        <p:spPr>
          <a:xfrm>
            <a:off x="84979" y="386409"/>
            <a:ext cx="693268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nh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ở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7)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h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= 4m.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B, E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h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 = 2m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 = 12m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08E4B1-A38B-9250-7D3C-EFEB6AB7D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90930"/>
              </p:ext>
            </p:extLst>
          </p:nvPr>
        </p:nvGraphicFramePr>
        <p:xfrm>
          <a:off x="2845223" y="4059745"/>
          <a:ext cx="2559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08E4B1-A38B-9250-7D3C-EFEB6AB7D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5223" y="4059745"/>
                        <a:ext cx="25590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4C4C19A-C2C5-5C8E-1C69-781B23E644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20261077">
            <a:off x="6472663" y="1425561"/>
            <a:ext cx="5605293" cy="4058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211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DAE0F886-38DA-0762-5BE6-55134F8A7F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5680784"/>
              </p:ext>
            </p:extLst>
          </p:nvPr>
        </p:nvGraphicFramePr>
        <p:xfrm>
          <a:off x="0" y="781168"/>
          <a:ext cx="12521681" cy="6076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21681">
                  <a:extLst>
                    <a:ext uri="{9D8B030D-6E8A-4147-A177-3AD203B41FA5}">
                      <a16:colId xmlns:a16="http://schemas.microsoft.com/office/drawing/2014/main" val="1547180992"/>
                    </a:ext>
                  </a:extLst>
                </a:gridCol>
              </a:tblGrid>
              <a:tr h="607683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b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r>
                        <a:rPr lang="en-US" sz="3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inh</a:t>
                      </a:r>
                      <a:endParaRPr lang="en-US" sz="3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1178513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271A3F-1ABA-218B-EC52-2216B1EB9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271A3F-1ABA-218B-EC52-2216B1EB99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0F61004F-F3BE-55B5-9145-8BA4438B43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3998995"/>
              </p:ext>
            </p:extLst>
          </p:nvPr>
        </p:nvGraphicFramePr>
        <p:xfrm>
          <a:off x="27893" y="1900919"/>
          <a:ext cx="12257314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314">
                  <a:extLst>
                    <a:ext uri="{9D8B030D-6E8A-4147-A177-3AD203B41FA5}">
                      <a16:colId xmlns:a16="http://schemas.microsoft.com/office/drawing/2014/main" val="268224288"/>
                    </a:ext>
                  </a:extLst>
                </a:gridCol>
              </a:tblGrid>
              <a:tr h="630942">
                <a:tc>
                  <a:txBody>
                    <a:bodyPr/>
                    <a:lstStyle/>
                    <a:p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                            ,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le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n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endParaRPr lang="en-US" sz="3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6820217"/>
                  </a:ext>
                </a:extLst>
              </a:tr>
            </a:tbl>
          </a:graphicData>
        </a:graphic>
      </p:graphicFrame>
      <p:graphicFrame>
        <p:nvGraphicFramePr>
          <p:cNvPr id="42" name="Table 2">
            <a:extLst>
              <a:ext uri="{FF2B5EF4-FFF2-40B4-BE49-F238E27FC236}">
                <a16:creationId xmlns:a16="http://schemas.microsoft.com/office/drawing/2014/main" id="{68A91CC7-B724-F0BE-B991-18E0EC9360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8435391"/>
              </p:ext>
            </p:extLst>
          </p:nvPr>
        </p:nvGraphicFramePr>
        <p:xfrm>
          <a:off x="-1" y="2790825"/>
          <a:ext cx="12257314" cy="9196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57314">
                  <a:extLst>
                    <a:ext uri="{9D8B030D-6E8A-4147-A177-3AD203B41FA5}">
                      <a16:colId xmlns:a16="http://schemas.microsoft.com/office/drawing/2014/main" val="268224288"/>
                    </a:ext>
                  </a:extLst>
                </a:gridCol>
              </a:tblGrid>
              <a:tr h="9196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ABE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.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(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3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ales) </a:t>
                      </a: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6820217"/>
                  </a:ext>
                </a:extLst>
              </a:tr>
            </a:tbl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B87F3791-37E9-3159-3E0D-5D4F2D241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3115"/>
              </p:ext>
            </p:extLst>
          </p:nvPr>
        </p:nvGraphicFramePr>
        <p:xfrm>
          <a:off x="705110" y="2833396"/>
          <a:ext cx="358062" cy="42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1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B87F3791-37E9-3159-3E0D-5D4F2D2412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110" y="2833396"/>
                        <a:ext cx="358062" cy="423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id="{2D967424-8524-2399-2EF7-2B636A6D19A0}"/>
              </a:ext>
            </a:extLst>
          </p:cNvPr>
          <p:cNvSpPr txBox="1"/>
          <p:nvPr/>
        </p:nvSpPr>
        <p:spPr>
          <a:xfrm>
            <a:off x="-2" y="3647144"/>
            <a:ext cx="414337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:                                </a:t>
            </a:r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FE5F9AC-3610-85F0-6067-283992E7F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61622"/>
              </p:ext>
            </p:extLst>
          </p:nvPr>
        </p:nvGraphicFramePr>
        <p:xfrm>
          <a:off x="1087438" y="3586163"/>
          <a:ext cx="16668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2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FE5F9AC-3610-85F0-6067-283992E7F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7438" y="3586163"/>
                        <a:ext cx="1666875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>
            <a:extLst>
              <a:ext uri="{FF2B5EF4-FFF2-40B4-BE49-F238E27FC236}">
                <a16:creationId xmlns:a16="http://schemas.microsoft.com/office/drawing/2014/main" id="{6715B887-8B57-3C92-A1F4-6E0535A7FEE1}"/>
              </a:ext>
            </a:extLst>
          </p:cNvPr>
          <p:cNvSpPr txBox="1"/>
          <p:nvPr/>
        </p:nvSpPr>
        <p:spPr>
          <a:xfrm>
            <a:off x="-71450" y="4484260"/>
            <a:ext cx="10420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m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2A74636-B941-DB41-7137-F0A4A5363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72573"/>
              </p:ext>
            </p:extLst>
          </p:nvPr>
        </p:nvGraphicFramePr>
        <p:xfrm>
          <a:off x="1017587" y="1894086"/>
          <a:ext cx="28321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3" name="Equation" r:id="rId11" imgW="1218960" imgH="228600" progId="Equation.DSMT4">
                  <p:embed/>
                </p:oleObj>
              </mc:Choice>
              <mc:Fallback>
                <p:oleObj name="Equation" r:id="rId11" imgW="1218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08E4B1-A38B-9250-7D3C-EFEB6AB7D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7587" y="1894086"/>
                        <a:ext cx="283210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78767A2-EFD6-44FA-CBB8-C76E7D260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1399"/>
              </p:ext>
            </p:extLst>
          </p:nvPr>
        </p:nvGraphicFramePr>
        <p:xfrm>
          <a:off x="4570412" y="1916906"/>
          <a:ext cx="7143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4" name="Equation" r:id="rId13" imgW="355320" imgH="215640" progId="Equation.DSMT4">
                  <p:embed/>
                </p:oleObj>
              </mc:Choice>
              <mc:Fallback>
                <p:oleObj name="Equation" r:id="rId13" imgW="355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0412" y="1916906"/>
                        <a:ext cx="71437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7A9111-841D-58E9-F71C-1245F7C11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486879"/>
              </p:ext>
            </p:extLst>
          </p:nvPr>
        </p:nvGraphicFramePr>
        <p:xfrm>
          <a:off x="5771468" y="1927841"/>
          <a:ext cx="714375" cy="459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5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71468" y="1927841"/>
                        <a:ext cx="714375" cy="459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605047F-1C80-BCD2-B5D7-2ED72465B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5344"/>
              </p:ext>
            </p:extLst>
          </p:nvPr>
        </p:nvGraphicFramePr>
        <p:xfrm>
          <a:off x="844880" y="2427320"/>
          <a:ext cx="1319574" cy="40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6" name="Equation" r:id="rId17" imgW="583920" imgH="177480" progId="Equation.DSMT4">
                  <p:embed/>
                </p:oleObj>
              </mc:Choice>
              <mc:Fallback>
                <p:oleObj name="Equation" r:id="rId1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4880" y="2427320"/>
                        <a:ext cx="1319574" cy="40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5C3094A-E373-B15D-2BCB-A5917AFB6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158540"/>
              </p:ext>
            </p:extLst>
          </p:nvPr>
        </p:nvGraphicFramePr>
        <p:xfrm>
          <a:off x="2433637" y="2884432"/>
          <a:ext cx="13192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" name="Equation" r:id="rId19" imgW="1319869" imgH="402336" progId="Equation.DSMT4">
                  <p:embed/>
                </p:oleObj>
              </mc:Choice>
              <mc:Fallback>
                <p:oleObj name="Equation" r:id="rId19" imgW="1319869" imgH="4023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33637" y="2884432"/>
                        <a:ext cx="13192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B89A74-872E-DDEB-6936-38B80833F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04630"/>
              </p:ext>
            </p:extLst>
          </p:nvPr>
        </p:nvGraphicFramePr>
        <p:xfrm>
          <a:off x="5138725" y="2720499"/>
          <a:ext cx="1261856" cy="766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" name="Equation" r:id="rId21" imgW="647640" imgH="393480" progId="Equation.DSMT4">
                  <p:embed/>
                </p:oleObj>
              </mc:Choice>
              <mc:Fallback>
                <p:oleObj name="Equation" r:id="rId21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38725" y="2720499"/>
                        <a:ext cx="1261856" cy="766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35AD631-15AB-3BAD-95A9-BA6F37232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0307"/>
              </p:ext>
            </p:extLst>
          </p:nvPr>
        </p:nvGraphicFramePr>
        <p:xfrm>
          <a:off x="1176338" y="4573588"/>
          <a:ext cx="22193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9" name="Equation" r:id="rId23" imgW="901440" imgH="177480" progId="Equation.DSMT4">
                  <p:embed/>
                </p:oleObj>
              </mc:Choice>
              <mc:Fallback>
                <p:oleObj name="Equation" r:id="rId23" imgW="9014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4B89A74-872E-DDEB-6936-38B80833FE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76338" y="4573588"/>
                        <a:ext cx="22193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53CB5A3-D7F1-4527-5BBB-778936038A0F}"/>
              </a:ext>
            </a:extLst>
          </p:cNvPr>
          <p:cNvSpPr txBox="1"/>
          <p:nvPr/>
        </p:nvSpPr>
        <p:spPr>
          <a:xfrm>
            <a:off x="27893" y="5218518"/>
            <a:ext cx="104203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 m</a:t>
            </a:r>
          </a:p>
        </p:txBody>
      </p:sp>
    </p:spTree>
    <p:extLst>
      <p:ext uri="{BB962C8B-B14F-4D97-AF65-F5344CB8AC3E}">
        <p14:creationId xmlns:p14="http://schemas.microsoft.com/office/powerpoint/2010/main" val="907463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73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54457" y="2102178"/>
            <a:ext cx="48830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27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9152" y="3233422"/>
            <a:ext cx="2742857" cy="990476"/>
          </a:xfrm>
          <a:prstGeom prst="rect">
            <a:avLst/>
          </a:prstGeom>
        </p:spPr>
      </p:pic>
      <p:pic>
        <p:nvPicPr>
          <p:cNvPr id="13" name="Picture 12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65388" y="4296299"/>
            <a:ext cx="2457143" cy="87619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45F0544-49D2-47F4-AFBA-30B79C60EAF6}"/>
              </a:ext>
            </a:extLst>
          </p:cNvPr>
          <p:cNvSpPr/>
          <p:nvPr/>
        </p:nvSpPr>
        <p:spPr>
          <a:xfrm>
            <a:off x="975542" y="1600149"/>
            <a:ext cx="7311207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 NHANH HƠN AI ?</a:t>
            </a:r>
          </a:p>
        </p:txBody>
      </p:sp>
    </p:spTree>
    <p:extLst>
      <p:ext uri="{BB962C8B-B14F-4D97-AF65-F5344CB8AC3E}">
        <p14:creationId xmlns:p14="http://schemas.microsoft.com/office/powerpoint/2010/main" val="114256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29167E-6 -4.44444E-6 L 2.29167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LUẬT CHƠI	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1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89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ình chữ nhật 12"/>
          <p:cNvSpPr/>
          <p:nvPr/>
        </p:nvSpPr>
        <p:spPr>
          <a:xfrm>
            <a:off x="572646" y="101935"/>
            <a:ext cx="6481288" cy="2939298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ho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// CC’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23"/>
          <p:cNvSpPr/>
          <p:nvPr/>
        </p:nvSpPr>
        <p:spPr>
          <a:xfrm>
            <a:off x="7924800" y="363481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/>
          <p:cNvSpPr/>
          <p:nvPr/>
        </p:nvSpPr>
        <p:spPr>
          <a:xfrm>
            <a:off x="7924800" y="364385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/>
          <p:cNvSpPr/>
          <p:nvPr/>
        </p:nvSpPr>
        <p:spPr>
          <a:xfrm>
            <a:off x="7917079" y="36843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/>
          <p:cNvSpPr/>
          <p:nvPr/>
        </p:nvSpPr>
        <p:spPr>
          <a:xfrm>
            <a:off x="7917079" y="366860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/>
          <p:cNvSpPr/>
          <p:nvPr/>
        </p:nvSpPr>
        <p:spPr>
          <a:xfrm>
            <a:off x="7924800" y="365956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/>
          <p:cNvSpPr/>
          <p:nvPr/>
        </p:nvSpPr>
        <p:spPr>
          <a:xfrm>
            <a:off x="7924800" y="367299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/>
          <p:cNvSpPr/>
          <p:nvPr/>
        </p:nvSpPr>
        <p:spPr>
          <a:xfrm>
            <a:off x="7924800" y="36843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/>
          <p:cNvSpPr/>
          <p:nvPr/>
        </p:nvSpPr>
        <p:spPr>
          <a:xfrm>
            <a:off x="7924800" y="36843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/>
          <p:cNvSpPr/>
          <p:nvPr/>
        </p:nvSpPr>
        <p:spPr>
          <a:xfrm>
            <a:off x="7924800" y="36843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/>
          <p:cNvSpPr/>
          <p:nvPr/>
        </p:nvSpPr>
        <p:spPr>
          <a:xfrm>
            <a:off x="7924800" y="367299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/>
          <p:cNvSpPr/>
          <p:nvPr/>
        </p:nvSpPr>
        <p:spPr>
          <a:xfrm>
            <a:off x="7924800" y="367299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364535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A"/>
          <p:cNvSpPr/>
          <p:nvPr/>
        </p:nvSpPr>
        <p:spPr>
          <a:xfrm flipH="1">
            <a:off x="6161315" y="4568646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.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"/>
          <p:cNvSpPr/>
          <p:nvPr/>
        </p:nvSpPr>
        <p:spPr>
          <a:xfrm>
            <a:off x="1643744" y="571500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"/>
          <p:cNvSpPr/>
          <p:nvPr/>
        </p:nvSpPr>
        <p:spPr>
          <a:xfrm>
            <a:off x="1643745" y="4568646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D"/>
          <p:cNvSpPr/>
          <p:nvPr/>
        </p:nvSpPr>
        <p:spPr>
          <a:xfrm flipH="1">
            <a:off x="6165623" y="5715000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D.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3263EE-DFCD-6EF5-3447-81ECF068A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3175" y="4675188"/>
          <a:ext cx="1498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7" imgW="1498320" imgH="672840" progId="Equation.DSMT4">
                  <p:embed/>
                </p:oleObj>
              </mc:Choice>
              <mc:Fallback>
                <p:oleObj name="Equation" r:id="rId7" imgW="1498320" imgH="672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13263EE-DFCD-6EF5-3447-81ECF068A5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3175" y="4675188"/>
                        <a:ext cx="14986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D72E96-AC73-865F-833B-5E59B9062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08302"/>
              </p:ext>
            </p:extLst>
          </p:nvPr>
        </p:nvGraphicFramePr>
        <p:xfrm>
          <a:off x="2511425" y="5716588"/>
          <a:ext cx="1562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9" imgW="1562040" imgH="672840" progId="Equation.DSMT4">
                  <p:embed/>
                </p:oleObj>
              </mc:Choice>
              <mc:Fallback>
                <p:oleObj name="Equation" r:id="rId9" imgW="1562040" imgH="672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7D72E96-AC73-865F-833B-5E59B9062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1425" y="5716588"/>
                        <a:ext cx="15621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1BF0C2-D1B4-FC02-E79E-7E9887D9EC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7725" y="4637088"/>
          <a:ext cx="1676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11" imgW="1676160" imgH="749160" progId="Equation.DSMT4">
                  <p:embed/>
                </p:oleObj>
              </mc:Choice>
              <mc:Fallback>
                <p:oleObj name="Equation" r:id="rId11" imgW="1676160" imgH="749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51BF0C2-D1B4-FC02-E79E-7E9887D9EC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97725" y="4637088"/>
                        <a:ext cx="1676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9BE162-E1AC-588B-FA8E-CECDAB929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07791"/>
              </p:ext>
            </p:extLst>
          </p:nvPr>
        </p:nvGraphicFramePr>
        <p:xfrm>
          <a:off x="7286625" y="5775180"/>
          <a:ext cx="1587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3" imgW="1587240" imgH="749160" progId="Equation.DSMT4">
                  <p:embed/>
                </p:oleObj>
              </mc:Choice>
              <mc:Fallback>
                <p:oleObj name="Equation" r:id="rId13" imgW="1587240" imgH="749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9BE162-E1AC-588B-FA8E-CECDAB929D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86625" y="5775180"/>
                        <a:ext cx="1587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A picture containing line, diagram, plot&#10;&#10;Description automatically generated">
            <a:extLst>
              <a:ext uri="{FF2B5EF4-FFF2-40B4-BE49-F238E27FC236}">
                <a16:creationId xmlns:a16="http://schemas.microsoft.com/office/drawing/2014/main" id="{D147072B-00CB-89AC-CE34-7503ABAEA52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898" y="101935"/>
            <a:ext cx="3746168" cy="330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24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ình chữ nhật 12"/>
          <p:cNvSpPr/>
          <p:nvPr/>
        </p:nvSpPr>
        <p:spPr>
          <a:xfrm>
            <a:off x="40265" y="207701"/>
            <a:ext cx="6660743" cy="2939298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ho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23"/>
          <p:cNvSpPr/>
          <p:nvPr/>
        </p:nvSpPr>
        <p:spPr>
          <a:xfrm>
            <a:off x="7924800" y="363481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/>
          <p:cNvSpPr/>
          <p:nvPr/>
        </p:nvSpPr>
        <p:spPr>
          <a:xfrm>
            <a:off x="7924800" y="364385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/>
          <p:cNvSpPr/>
          <p:nvPr/>
        </p:nvSpPr>
        <p:spPr>
          <a:xfrm>
            <a:off x="7917079" y="36843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/>
          <p:cNvSpPr/>
          <p:nvPr/>
        </p:nvSpPr>
        <p:spPr>
          <a:xfrm>
            <a:off x="7917079" y="366860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/>
          <p:cNvSpPr/>
          <p:nvPr/>
        </p:nvSpPr>
        <p:spPr>
          <a:xfrm>
            <a:off x="7924800" y="365956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/>
          <p:cNvSpPr/>
          <p:nvPr/>
        </p:nvSpPr>
        <p:spPr>
          <a:xfrm>
            <a:off x="7924800" y="367299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/>
          <p:cNvSpPr/>
          <p:nvPr/>
        </p:nvSpPr>
        <p:spPr>
          <a:xfrm>
            <a:off x="7924800" y="36843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/>
          <p:cNvSpPr/>
          <p:nvPr/>
        </p:nvSpPr>
        <p:spPr>
          <a:xfrm>
            <a:off x="7924800" y="36843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/>
          <p:cNvSpPr/>
          <p:nvPr/>
        </p:nvSpPr>
        <p:spPr>
          <a:xfrm>
            <a:off x="7924800" y="368431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/>
          <p:cNvSpPr/>
          <p:nvPr/>
        </p:nvSpPr>
        <p:spPr>
          <a:xfrm>
            <a:off x="7924800" y="367299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/>
          <p:cNvSpPr/>
          <p:nvPr/>
        </p:nvSpPr>
        <p:spPr>
          <a:xfrm>
            <a:off x="7924800" y="367299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364535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A"/>
          <p:cNvSpPr/>
          <p:nvPr/>
        </p:nvSpPr>
        <p:spPr>
          <a:xfrm flipH="1">
            <a:off x="6161316" y="5712605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D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14,5 m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"/>
          <p:cNvSpPr/>
          <p:nvPr/>
        </p:nvSpPr>
        <p:spPr>
          <a:xfrm>
            <a:off x="1643744" y="571500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7 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"/>
          <p:cNvSpPr/>
          <p:nvPr/>
        </p:nvSpPr>
        <p:spPr>
          <a:xfrm>
            <a:off x="1643745" y="4568646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 29 m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D"/>
          <p:cNvSpPr/>
          <p:nvPr/>
        </p:nvSpPr>
        <p:spPr>
          <a:xfrm flipH="1">
            <a:off x="6165623" y="459453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. 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F8CE15-5F14-4707-C4B1-B7272E899D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3867" y="-33614"/>
            <a:ext cx="4196779" cy="358096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D482813-7D82-E02B-CD84-F2DE86929C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8" imgW="914400" imgH="311040" progId="Equation.DSMT4">
                  <p:embed/>
                </p:oleObj>
              </mc:Choice>
              <mc:Fallback>
                <p:oleObj name="Equation" r:id="rId8" imgW="914400" imgH="311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D482813-7D82-E02B-CD84-F2DE86929C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A70B999-5ED9-F1CC-8237-F53445FE4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7246" y="4688197"/>
          <a:ext cx="102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0" imgW="1028520" imgH="507960" progId="Equation.DSMT4">
                  <p:embed/>
                </p:oleObj>
              </mc:Choice>
              <mc:Fallback>
                <p:oleObj name="Equation" r:id="rId10" imgW="102852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A70B999-5ED9-F1CC-8237-F53445FE49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97246" y="4688197"/>
                        <a:ext cx="1028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53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ình chữ nhật 12"/>
          <p:cNvSpPr/>
          <p:nvPr/>
        </p:nvSpPr>
        <p:spPr>
          <a:xfrm>
            <a:off x="63595" y="45124"/>
            <a:ext cx="8380429" cy="2942042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, E, F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m, AE = 30m, EC = 5m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?</a:t>
            </a:r>
          </a:p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23"/>
          <p:cNvSpPr/>
          <p:nvPr/>
        </p:nvSpPr>
        <p:spPr>
          <a:xfrm>
            <a:off x="7924800" y="372105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/>
          <p:cNvSpPr/>
          <p:nvPr/>
        </p:nvSpPr>
        <p:spPr>
          <a:xfrm>
            <a:off x="7924800" y="374536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/>
          <p:cNvSpPr/>
          <p:nvPr/>
        </p:nvSpPr>
        <p:spPr>
          <a:xfrm>
            <a:off x="7924800" y="374580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/>
          <p:cNvSpPr/>
          <p:nvPr/>
        </p:nvSpPr>
        <p:spPr>
          <a:xfrm>
            <a:off x="7924800" y="375521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/>
          <p:cNvSpPr/>
          <p:nvPr/>
        </p:nvSpPr>
        <p:spPr>
          <a:xfrm>
            <a:off x="7924800" y="373058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/>
          <p:cNvSpPr/>
          <p:nvPr/>
        </p:nvSpPr>
        <p:spPr>
          <a:xfrm>
            <a:off x="7924800" y="37219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/>
          <p:cNvSpPr/>
          <p:nvPr/>
        </p:nvSpPr>
        <p:spPr>
          <a:xfrm>
            <a:off x="7924800" y="372149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/>
          <p:cNvSpPr/>
          <p:nvPr/>
        </p:nvSpPr>
        <p:spPr>
          <a:xfrm>
            <a:off x="7924800" y="37401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/>
          <p:cNvSpPr/>
          <p:nvPr/>
        </p:nvSpPr>
        <p:spPr>
          <a:xfrm>
            <a:off x="7924800" y="371065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/>
          <p:cNvSpPr/>
          <p:nvPr/>
        </p:nvSpPr>
        <p:spPr>
          <a:xfrm>
            <a:off x="7924800" y="372061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/>
          <p:cNvSpPr/>
          <p:nvPr/>
        </p:nvSpPr>
        <p:spPr>
          <a:xfrm>
            <a:off x="7924800" y="373966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371202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A"/>
          <p:cNvSpPr/>
          <p:nvPr/>
        </p:nvSpPr>
        <p:spPr>
          <a:xfrm>
            <a:off x="1752600" y="4550229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28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"/>
          <p:cNvSpPr/>
          <p:nvPr/>
        </p:nvSpPr>
        <p:spPr>
          <a:xfrm>
            <a:off x="1774371" y="571500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34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"/>
          <p:cNvSpPr/>
          <p:nvPr/>
        </p:nvSpPr>
        <p:spPr>
          <a:xfrm flipH="1">
            <a:off x="6274479" y="4550229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B. 24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D"/>
          <p:cNvSpPr/>
          <p:nvPr/>
        </p:nvSpPr>
        <p:spPr>
          <a:xfrm flipH="1">
            <a:off x="6296250" y="5715000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D. 35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5D087B-55AA-D0DB-BF4D-FD576F9EFA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66289" y="154343"/>
            <a:ext cx="3528897" cy="3343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76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ình chữ nhật 12"/>
          <p:cNvSpPr/>
          <p:nvPr/>
        </p:nvSpPr>
        <p:spPr>
          <a:xfrm>
            <a:off x="-18843" y="97839"/>
            <a:ext cx="7924800" cy="2982125"/>
          </a:xfrm>
          <a:prstGeom prst="rect">
            <a:avLst/>
          </a:prstGeom>
          <a:solidFill>
            <a:schemeClr val="bg1"/>
          </a:solidFill>
          <a:ln w="76200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</a:t>
            </a:r>
            <a:r>
              <a:rPr lang="en-US" sz="3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16,2m  , AC = 1,8m                                                        </a:t>
            </a:r>
            <a:endParaRPr lang="vi-VN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23"/>
          <p:cNvSpPr/>
          <p:nvPr/>
        </p:nvSpPr>
        <p:spPr>
          <a:xfrm>
            <a:off x="7924800" y="364300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9" name="Rounded Rectangle 24"/>
          <p:cNvSpPr/>
          <p:nvPr/>
        </p:nvSpPr>
        <p:spPr>
          <a:xfrm>
            <a:off x="7924800" y="365866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20" name="Rounded Rectangle 25"/>
          <p:cNvSpPr/>
          <p:nvPr/>
        </p:nvSpPr>
        <p:spPr>
          <a:xfrm>
            <a:off x="7924800" y="371679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21" name="Rounded Rectangle 26"/>
          <p:cNvSpPr/>
          <p:nvPr/>
        </p:nvSpPr>
        <p:spPr>
          <a:xfrm>
            <a:off x="7924800" y="366774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22" name="Rounded Rectangle 27"/>
          <p:cNvSpPr/>
          <p:nvPr/>
        </p:nvSpPr>
        <p:spPr>
          <a:xfrm>
            <a:off x="7924800" y="368295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3" name="Rounded Rectangle 28"/>
          <p:cNvSpPr/>
          <p:nvPr/>
        </p:nvSpPr>
        <p:spPr>
          <a:xfrm>
            <a:off x="7924800" y="36738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4" name="Rounded Rectangle 29"/>
          <p:cNvSpPr/>
          <p:nvPr/>
        </p:nvSpPr>
        <p:spPr>
          <a:xfrm>
            <a:off x="7924800" y="368295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5" name="Rounded Rectangle 30"/>
          <p:cNvSpPr/>
          <p:nvPr/>
        </p:nvSpPr>
        <p:spPr>
          <a:xfrm>
            <a:off x="7924800" y="368295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6" name="Rounded Rectangle 31"/>
          <p:cNvSpPr/>
          <p:nvPr/>
        </p:nvSpPr>
        <p:spPr>
          <a:xfrm>
            <a:off x="7924800" y="370113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7" name="Rounded Rectangle 32"/>
          <p:cNvSpPr/>
          <p:nvPr/>
        </p:nvSpPr>
        <p:spPr>
          <a:xfrm>
            <a:off x="7924800" y="36920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8" name="Rounded Rectangle 33"/>
          <p:cNvSpPr/>
          <p:nvPr/>
        </p:nvSpPr>
        <p:spPr>
          <a:xfrm>
            <a:off x="7924800" y="36920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366440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A"/>
          <p:cNvSpPr/>
          <p:nvPr/>
        </p:nvSpPr>
        <p:spPr>
          <a:xfrm>
            <a:off x="1676400" y="5715000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12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B"/>
          <p:cNvSpPr/>
          <p:nvPr/>
        </p:nvSpPr>
        <p:spPr>
          <a:xfrm>
            <a:off x="1676400" y="4550229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10,8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C"/>
          <p:cNvSpPr/>
          <p:nvPr/>
        </p:nvSpPr>
        <p:spPr>
          <a:xfrm flipH="1">
            <a:off x="6154739" y="4550229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B. 24,3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D"/>
          <p:cNvSpPr/>
          <p:nvPr/>
        </p:nvSpPr>
        <p:spPr>
          <a:xfrm flipH="1">
            <a:off x="6176510" y="5715000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D. 18m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1561D51-77A9-B186-D49D-DBB48D59E6A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5957" y="196704"/>
            <a:ext cx="4188012" cy="2784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60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 animBg="1"/>
      <p:bldP spid="30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60016" y="1800519"/>
            <a:ext cx="6024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 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5394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175914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2" y="692655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les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les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3" y="4210597"/>
            <a:ext cx="5218756" cy="240480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endParaRPr lang="en-US" sz="2800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99108" y="1729452"/>
            <a:ext cx="4153450" cy="203532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em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ại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ướ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khả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à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ướ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iều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ao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;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em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ại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á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ập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ã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giải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1" y="0"/>
            <a:ext cx="9096374" cy="837575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1314768" y="103316"/>
            <a:ext cx="664698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</a:t>
            </a:r>
            <a:r>
              <a:rPr lang="en-US" altLang="zh-CN" sz="3500" b="1" dirty="0" smtClean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  <a:endParaRPr lang="en-US" altLang="zh-CN" sz="3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53705" y="1027576"/>
          <a:ext cx="11245462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9528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4795934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E24FB5-16BF-6795-98D5-0571DBC610BD}"/>
              </a:ext>
            </a:extLst>
          </p:cNvPr>
          <p:cNvSpPr txBox="1"/>
          <p:nvPr/>
        </p:nvSpPr>
        <p:spPr>
          <a:xfrm>
            <a:off x="820511" y="1123367"/>
            <a:ext cx="632615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0m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, C, D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 = 400m, EC = 500m. Theo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DF8219-0D34-A5D3-DC34-5C567DC6F2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5071" y="1293377"/>
            <a:ext cx="4446403" cy="3959732"/>
          </a:xfrm>
          <a:prstGeom prst="rect">
            <a:avLst/>
          </a:prstGeom>
        </p:spPr>
      </p:pic>
      <p:graphicFrame>
        <p:nvGraphicFramePr>
          <p:cNvPr id="8" name="Table 8">
            <a:extLst>
              <a:ext uri="{FF2B5EF4-FFF2-40B4-BE49-F238E27FC236}">
                <a16:creationId xmlns:a16="http://schemas.microsoft.com/office/drawing/2014/main" id="{3B0B4563-FD62-DB00-3979-A207371A8AE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53703" y="5518910"/>
          <a:ext cx="11245464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1366">
                  <a:extLst>
                    <a:ext uri="{9D8B030D-6E8A-4147-A177-3AD203B41FA5}">
                      <a16:colId xmlns:a16="http://schemas.microsoft.com/office/drawing/2014/main" val="1569867749"/>
                    </a:ext>
                  </a:extLst>
                </a:gridCol>
                <a:gridCol w="2811366">
                  <a:extLst>
                    <a:ext uri="{9D8B030D-6E8A-4147-A177-3AD203B41FA5}">
                      <a16:colId xmlns:a16="http://schemas.microsoft.com/office/drawing/2014/main" val="3991945246"/>
                    </a:ext>
                  </a:extLst>
                </a:gridCol>
                <a:gridCol w="2811366">
                  <a:extLst>
                    <a:ext uri="{9D8B030D-6E8A-4147-A177-3AD203B41FA5}">
                      <a16:colId xmlns:a16="http://schemas.microsoft.com/office/drawing/2014/main" val="2673944499"/>
                    </a:ext>
                  </a:extLst>
                </a:gridCol>
                <a:gridCol w="2811366">
                  <a:extLst>
                    <a:ext uri="{9D8B030D-6E8A-4147-A177-3AD203B41FA5}">
                      <a16:colId xmlns:a16="http://schemas.microsoft.com/office/drawing/2014/main" val="255276597"/>
                    </a:ext>
                  </a:extLst>
                </a:gridCol>
              </a:tblGrid>
              <a:tr h="207633">
                <a:tc>
                  <a:txBody>
                    <a:bodyPr/>
                    <a:lstStyle/>
                    <a:p>
                      <a:r>
                        <a:rPr lang="en-US" sz="3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  </a:t>
                      </a:r>
                      <a:r>
                        <a:rPr lang="en-US" sz="35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5 </a:t>
                      </a:r>
                      <a:r>
                        <a:rPr lang="en-US" sz="3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  875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   400 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   240 m</a:t>
                      </a:r>
                    </a:p>
                    <a:p>
                      <a:endParaRPr lang="en-US" sz="3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0740583"/>
                  </a:ext>
                </a:extLst>
              </a:tr>
            </a:tbl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C1CBAF2C-D06A-9140-7A7B-51A32EDBBA42}"/>
              </a:ext>
            </a:extLst>
          </p:cNvPr>
          <p:cNvSpPr/>
          <p:nvPr/>
        </p:nvSpPr>
        <p:spPr>
          <a:xfrm>
            <a:off x="753703" y="5508136"/>
            <a:ext cx="664550" cy="73404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40853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/>
        </p:nvGraphicFramePr>
        <p:xfrm>
          <a:off x="0" y="1027576"/>
          <a:ext cx="12191999" cy="530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20678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5371321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sp>
        <p:nvSpPr>
          <p:cNvPr id="14" name="Thought Bubble: Cloud 13">
            <a:extLst>
              <a:ext uri="{FF2B5EF4-FFF2-40B4-BE49-F238E27FC236}">
                <a16:creationId xmlns:a16="http://schemas.microsoft.com/office/drawing/2014/main" id="{7E50D462-EF91-3391-5A3B-FA60A36C7735}"/>
              </a:ext>
            </a:extLst>
          </p:cNvPr>
          <p:cNvSpPr/>
          <p:nvPr/>
        </p:nvSpPr>
        <p:spPr>
          <a:xfrm>
            <a:off x="121297" y="1032241"/>
            <a:ext cx="6858000" cy="4105469"/>
          </a:xfrm>
          <a:prstGeom prst="cloudCallou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7F10BCF-47E9-9BB3-291F-79BEDC42CA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2601" y="1027575"/>
            <a:ext cx="4917236" cy="5329151"/>
          </a:xfrm>
          <a:prstGeom prst="rect">
            <a:avLst/>
          </a:prstGeom>
        </p:spPr>
      </p:pic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60C787E9-2AFF-F2E9-BB36-4AEEF5DC53DB}"/>
              </a:ext>
            </a:extLst>
          </p:cNvPr>
          <p:cNvSpPr/>
          <p:nvPr/>
        </p:nvSpPr>
        <p:spPr>
          <a:xfrm>
            <a:off x="-279335" y="1032241"/>
            <a:ext cx="7258632" cy="4105469"/>
          </a:xfrm>
          <a:prstGeom prst="cloudCallou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6571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1027576"/>
          <a:ext cx="12191999" cy="530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20678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5371321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9B874F7-F4EA-6172-B666-1A966BF038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0755" y="1027575"/>
            <a:ext cx="5377728" cy="480284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C5DA2D4-93AF-48D6-28BC-F1CC33E07144}"/>
              </a:ext>
            </a:extLst>
          </p:cNvPr>
          <p:cNvSpPr txBox="1"/>
          <p:nvPr/>
        </p:nvSpPr>
        <p:spPr>
          <a:xfrm>
            <a:off x="-1" y="1200056"/>
            <a:ext cx="6920755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’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C’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A’</a:t>
            </a:r>
          </a:p>
          <a:p>
            <a:pPr marL="457200" indent="-457200">
              <a:buFontTx/>
              <a:buChar char="-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, B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’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32D7AF0-55DF-CFCA-206C-A96FFCE703FC}"/>
              </a:ext>
            </a:extLst>
          </p:cNvPr>
          <p:cNvSpPr/>
          <p:nvPr/>
        </p:nvSpPr>
        <p:spPr>
          <a:xfrm>
            <a:off x="65314" y="4985708"/>
            <a:ext cx="6748958" cy="12459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C’?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6B939D4-213A-AFF1-E6C3-81DFA50302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75525" y="1165225"/>
          <a:ext cx="15287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6B939D4-213A-AFF1-E6C3-81DFA50302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75525" y="1165225"/>
                        <a:ext cx="1528763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D6DAED3D-48D5-671D-8C99-4E10B3044A22}"/>
              </a:ext>
            </a:extLst>
          </p:cNvPr>
          <p:cNvSpPr/>
          <p:nvPr/>
        </p:nvSpPr>
        <p:spPr>
          <a:xfrm>
            <a:off x="65313" y="4985708"/>
            <a:ext cx="6748958" cy="12459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 ta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5E506C-0C51-9F9D-F33F-3E2ED2BCC102}"/>
              </a:ext>
            </a:extLst>
          </p:cNvPr>
          <p:cNvSpPr txBox="1"/>
          <p:nvPr/>
        </p:nvSpPr>
        <p:spPr>
          <a:xfrm>
            <a:off x="7200900" y="1688841"/>
            <a:ext cx="25241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lès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8537030-AA0B-599C-D419-27189DC897A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65988" y="3138602"/>
          <a:ext cx="16383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8537030-AA0B-599C-D419-27189DC897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65988" y="3138602"/>
                        <a:ext cx="1638300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E91BD7C7-A9BD-4F27-A06E-B6BC9C287F14}"/>
              </a:ext>
            </a:extLst>
          </p:cNvPr>
          <p:cNvSpPr/>
          <p:nvPr/>
        </p:nvSpPr>
        <p:spPr>
          <a:xfrm>
            <a:off x="30915" y="5034988"/>
            <a:ext cx="6748958" cy="124591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B = 0,8 m; AC 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,2 m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’ 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5 m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A5CF345-BEBB-66D8-4B8F-A69DA19EBB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85876" y="5749263"/>
          <a:ext cx="1075400" cy="58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A5CF345-BEBB-66D8-4B8F-A69DA19EBB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5876" y="5749263"/>
                        <a:ext cx="1075400" cy="581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22F2D199-D6AE-0F59-FBBD-1DDFBE90068B}"/>
              </a:ext>
            </a:extLst>
          </p:cNvPr>
          <p:cNvSpPr/>
          <p:nvPr/>
        </p:nvSpPr>
        <p:spPr>
          <a:xfrm>
            <a:off x="7772399" y="5830423"/>
            <a:ext cx="4354287" cy="488785"/>
          </a:xfrm>
          <a:prstGeom prst="rect">
            <a:avLst/>
          </a:prstGeom>
          <a:solidFill>
            <a:srgbClr val="4E32F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NHÀ THỰC HIỆN VÀO VỞ</a:t>
            </a:r>
          </a:p>
        </p:txBody>
      </p:sp>
    </p:spTree>
    <p:extLst>
      <p:ext uri="{BB962C8B-B14F-4D97-AF65-F5344CB8AC3E}">
        <p14:creationId xmlns:p14="http://schemas.microsoft.com/office/powerpoint/2010/main" val="11353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8" grpId="1" animBg="1"/>
      <p:bldP spid="10" grpId="0" animBg="1"/>
      <p:bldP spid="10" grpId="1" animBg="1"/>
      <p:bldP spid="11" grpId="0"/>
      <p:bldP spid="13" grpId="0" animBg="1"/>
      <p:bldP spid="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-190500" y="0"/>
          <a:ext cx="12572999" cy="63607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88685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5384314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6360794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E24FB5-16BF-6795-98D5-0571DBC610BD}"/>
              </a:ext>
            </a:extLst>
          </p:cNvPr>
          <p:cNvSpPr txBox="1"/>
          <p:nvPr/>
        </p:nvSpPr>
        <p:spPr>
          <a:xfrm>
            <a:off x="84979" y="386409"/>
            <a:ext cx="693268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nh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ở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7)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h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= 4m.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, B, E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h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 = 2m,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ơ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 = 12m</a:t>
            </a:r>
          </a:p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08E4B1-A38B-9250-7D3C-EFEB6AB7DC7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45223" y="4059745"/>
          <a:ext cx="25590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008E4B1-A38B-9250-7D3C-EFEB6AB7D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5223" y="4059745"/>
                        <a:ext cx="2559050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4C4C19A-C2C5-5C8E-1C69-781B23E644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0370" y="2111916"/>
            <a:ext cx="5605293" cy="4058816"/>
          </a:xfrm>
          <a:prstGeom prst="rect">
            <a:avLst/>
          </a:prstGeom>
        </p:spPr>
      </p:pic>
      <p:sp>
        <p:nvSpPr>
          <p:cNvPr id="10" name="Thought Bubble: Cloud 9">
            <a:extLst>
              <a:ext uri="{FF2B5EF4-FFF2-40B4-BE49-F238E27FC236}">
                <a16:creationId xmlns:a16="http://schemas.microsoft.com/office/drawing/2014/main" id="{F7A0F4E4-1A13-B697-286B-AC1D954C3122}"/>
              </a:ext>
            </a:extLst>
          </p:cNvPr>
          <p:cNvSpPr/>
          <p:nvPr/>
        </p:nvSpPr>
        <p:spPr>
          <a:xfrm>
            <a:off x="-105520" y="1165225"/>
            <a:ext cx="6932680" cy="3766110"/>
          </a:xfrm>
          <a:prstGeom prst="cloudCallou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E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?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E6963E-C950-BD6C-E0FE-E16B80147B4D}"/>
              </a:ext>
            </a:extLst>
          </p:cNvPr>
          <p:cNvSpPr txBox="1"/>
          <p:nvPr/>
        </p:nvSpPr>
        <p:spPr>
          <a:xfrm>
            <a:off x="7200900" y="1688841"/>
            <a:ext cx="25241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 ta </a:t>
            </a:r>
            <a:r>
              <a:rPr 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5FF591-3073-B8D6-F08D-01A379EC1FE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35850" y="1165225"/>
          <a:ext cx="14065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55FF591-3073-B8D6-F08D-01A379EC1F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35850" y="1165225"/>
                        <a:ext cx="140652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hought Bubble: Cloud 12">
            <a:extLst>
              <a:ext uri="{FF2B5EF4-FFF2-40B4-BE49-F238E27FC236}">
                <a16:creationId xmlns:a16="http://schemas.microsoft.com/office/drawing/2014/main" id="{9D4719F9-D1B8-4F70-7D8F-ED34BADC2BEA}"/>
              </a:ext>
            </a:extLst>
          </p:cNvPr>
          <p:cNvSpPr/>
          <p:nvPr/>
        </p:nvSpPr>
        <p:spPr>
          <a:xfrm>
            <a:off x="-343213" y="1213343"/>
            <a:ext cx="7281776" cy="3452617"/>
          </a:xfrm>
          <a:prstGeom prst="cloudCallou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les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E ta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137D2EC-FABF-E796-3498-FC10885277C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15630" y="3238304"/>
          <a:ext cx="1492251" cy="90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0" imgW="647640" imgH="393480" progId="Equation.DSMT4">
                  <p:embed/>
                </p:oleObj>
              </mc:Choice>
              <mc:Fallback>
                <p:oleObj name="Equation" r:id="rId10" imgW="6476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137D2EC-FABF-E796-3498-FC1088527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5630" y="3238304"/>
                        <a:ext cx="1492251" cy="907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101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0" grpId="0" animBg="1"/>
      <p:bldP spid="10" grpId="1" animBg="1"/>
      <p:bldP spid="11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10"/>
            <a:ext cx="12192000" cy="4423292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vi-VN" sz="16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3050" y="4687049"/>
            <a:ext cx="3085628" cy="21907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Đáp án đúng">
                <a:extLst>
                  <a:ext uri="{FF2B5EF4-FFF2-40B4-BE49-F238E27FC236}">
                    <a16:creationId xmlns:a16="http://schemas.microsoft.com/office/drawing/2014/main" id="{F1CCB88D-330E-9357-FC67-CE0F8569CA40}"/>
                  </a:ext>
                </a:extLst>
              </p:cNvPr>
              <p:cNvSpPr/>
              <p:nvPr/>
            </p:nvSpPr>
            <p:spPr>
              <a:xfrm>
                <a:off x="726606" y="4596914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𝑥</m:t>
                    </m:r>
                    <m:r>
                      <a:rPr kumimoji="0" lang="en-US" sz="2400" b="0" i="1" u="none" strike="noStrike" kern="0" cap="none" spc="0" normalizeH="0" baseline="0" noProof="1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= </m:t>
                    </m:r>
                  </m:oMath>
                </a14:m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60 m</a:t>
                </a:r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1" name="Đáp án đúng">
                <a:extLst>
                  <a:ext uri="{FF2B5EF4-FFF2-40B4-BE49-F238E27FC236}">
                    <a16:creationId xmlns:a16="http://schemas.microsoft.com/office/drawing/2014/main" id="{F1CCB88D-330E-9357-FC67-CE0F8569CA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606" y="4596914"/>
                <a:ext cx="2358191" cy="1102663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Đáp án sai 1">
                <a:extLst>
                  <a:ext uri="{FF2B5EF4-FFF2-40B4-BE49-F238E27FC236}">
                    <a16:creationId xmlns:a16="http://schemas.microsoft.com/office/drawing/2014/main" id="{AC021E7C-DE10-A5AE-8906-3ACD28F9B06E}"/>
                  </a:ext>
                </a:extLst>
              </p:cNvPr>
              <p:cNvSpPr/>
              <p:nvPr/>
            </p:nvSpPr>
            <p:spPr>
              <a:xfrm>
                <a:off x="3464030" y="4596914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B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𝑥</m:t>
                    </m:r>
                    <m:r>
                      <a:rPr kumimoji="0" lang="en-US" sz="2400" b="0" i="1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70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Đáp án sai 1">
                <a:extLst>
                  <a:ext uri="{FF2B5EF4-FFF2-40B4-BE49-F238E27FC236}">
                    <a16:creationId xmlns:a16="http://schemas.microsoft.com/office/drawing/2014/main" id="{AC021E7C-DE10-A5AE-8906-3ACD28F9B0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4030" y="4596914"/>
                <a:ext cx="2358191" cy="1102663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Đáp án sai 2">
                <a:extLst>
                  <a:ext uri="{FF2B5EF4-FFF2-40B4-BE49-F238E27FC236}">
                    <a16:creationId xmlns:a16="http://schemas.microsoft.com/office/drawing/2014/main" id="{16AEA46C-EE9D-0531-8515-E1C00CE450EF}"/>
                  </a:ext>
                </a:extLst>
              </p:cNvPr>
              <p:cNvSpPr/>
              <p:nvPr/>
            </p:nvSpPr>
            <p:spPr>
              <a:xfrm>
                <a:off x="6350182" y="4596914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C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𝑥</m:t>
                    </m:r>
                    <m:r>
                      <a:rPr kumimoji="0" lang="en-US" sz="2400" b="0" i="1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50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3" name="Đáp án sai 2">
                <a:extLst>
                  <a:ext uri="{FF2B5EF4-FFF2-40B4-BE49-F238E27FC236}">
                    <a16:creationId xmlns:a16="http://schemas.microsoft.com/office/drawing/2014/main" id="{16AEA46C-EE9D-0531-8515-E1C00CE450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0182" y="4596914"/>
                <a:ext cx="2358191" cy="110266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Đáp án sai 3">
                <a:extLst>
                  <a:ext uri="{FF2B5EF4-FFF2-40B4-BE49-F238E27FC236}">
                    <a16:creationId xmlns:a16="http://schemas.microsoft.com/office/drawing/2014/main" id="{3E686EAD-4B57-BAF0-F69F-70232861D618}"/>
                  </a:ext>
                </a:extLst>
              </p:cNvPr>
              <p:cNvSpPr/>
              <p:nvPr/>
            </p:nvSpPr>
            <p:spPr>
              <a:xfrm>
                <a:off x="9200238" y="4596914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D.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𝑥</m:t>
                    </m:r>
                    <m:r>
                      <a:rPr kumimoji="0" lang="en-US" sz="2400" b="0" i="1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80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Đáp án sai 3">
                <a:extLst>
                  <a:ext uri="{FF2B5EF4-FFF2-40B4-BE49-F238E27FC236}">
                    <a16:creationId xmlns:a16="http://schemas.microsoft.com/office/drawing/2014/main" id="{3E686EAD-4B57-BAF0-F69F-70232861D6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0238" y="4596914"/>
                <a:ext cx="2358191" cy="1102663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74B7F846-0F89-B31E-A5C2-4CBD63E51289}"/>
                  </a:ext>
                </a:extLst>
              </p:cNvPr>
              <p:cNvSpPr/>
              <p:nvPr/>
            </p:nvSpPr>
            <p:spPr>
              <a:xfrm>
                <a:off x="0" y="213705"/>
                <a:ext cx="7656024" cy="2771712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just" defTabSz="914424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lang="vi-VN" sz="2400" b="1" noProof="1" smtClean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âu</a:t>
                </a:r>
                <a:r>
                  <a:rPr lang="en-US" sz="2400" b="1" noProof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1: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Người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ta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tiến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hành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đo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đạc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ác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yếu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tố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ần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thiết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để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tính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hiều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rộng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một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khúc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sông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mà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không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ần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phải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sang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bờ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bên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kia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sông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(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hình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vẽ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bên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).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Biết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smtClean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sSupPr>
                      <m:e>
                        <m:r>
                          <a:rPr lang="fr-FR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𝐵</m:t>
                        </m:r>
                      </m:e>
                      <m:sup>
                        <m:r>
                          <a:rPr lang="fr-FR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′</m:t>
                        </m:r>
                      </m:sup>
                    </m:sSup>
                    <m:r>
                      <a:rPr lang="fr-F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8</m:t>
                    </m:r>
                    <m:r>
                      <m:rPr>
                        <m:nor/>
                      </m:rPr>
                      <a:rPr lang="fr-FR" sz="2400" i="0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0</m:t>
                    </m:r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m, </a:t>
                </a:r>
                <a14:m>
                  <m:oMath xmlns:m="http://schemas.openxmlformats.org/officeDocument/2006/math">
                    <m:r>
                      <a:rPr lang="fr-F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𝐵𝐶</m:t>
                    </m:r>
                    <m:r>
                      <a:rPr lang="fr-F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lang="fr-FR" sz="2400" i="0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30</m:t>
                    </m:r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m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và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sSupPr>
                      <m:e>
                        <m:r>
                          <a:rPr lang="fr-FR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𝐵</m:t>
                        </m:r>
                      </m:e>
                      <m:sup>
                        <m:r>
                          <a:rPr lang="fr-FR" sz="24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′</m:t>
                        </m:r>
                      </m:sup>
                    </m:sSup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𝐶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′=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40</m:t>
                    </m:r>
                    <m:r>
                      <m:rPr>
                        <m:nor/>
                      </m:rPr>
                      <a:rPr lang="en-US" sz="2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 </m:t>
                    </m:r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m.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Tính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độ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rộng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𝑥</m:t>
                    </m:r>
                  </m:oMath>
                </a14:m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khúc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fr-FR" sz="2400" dirty="0" err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sông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.</a:t>
                </a:r>
                <a:endParaRPr lang="vi-VN" sz="2400" noProof="1">
                  <a:solidFill>
                    <a:prstClr val="black"/>
                  </a:solidFill>
                  <a:latin typeface="UTM Avo" panose="02040603050506020204" pitchFamily="18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: Rounded Corners 15">
                <a:extLst>
                  <a:ext uri="{FF2B5EF4-FFF2-40B4-BE49-F238E27FC236}">
                    <a16:creationId xmlns:a16="http://schemas.microsoft.com/office/drawing/2014/main" id="{74B7F846-0F89-B31E-A5C2-4CBD63E512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3705"/>
                <a:ext cx="7656024" cy="2771712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drawing of a tree and a triangle&#10;&#10;Description automatically generated">
            <a:extLst>
              <a:ext uri="{FF2B5EF4-FFF2-40B4-BE49-F238E27FC236}">
                <a16:creationId xmlns:a16="http://schemas.microsoft.com/office/drawing/2014/main" id="{D574FC2D-D5F8-6FB7-743B-7B33D47C7E7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6025" y="0"/>
            <a:ext cx="4535976" cy="40559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3014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ldren-yay-sound-effect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8">
            <a:extLst>
              <a:ext uri="{FF2B5EF4-FFF2-40B4-BE49-F238E27FC236}">
                <a16:creationId xmlns:a16="http://schemas.microsoft.com/office/drawing/2014/main" id="{F18A7A19-E8CD-630B-2956-66FB3D745795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3" y="383608"/>
            <a:ext cx="12192000" cy="277171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10"/>
            <a:ext cx="12192000" cy="4423292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vi-VN" sz="2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3050" y="4687049"/>
            <a:ext cx="3085628" cy="21907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E8041B1-64AD-A8A2-0085-9F53DAB1DA50}"/>
                  </a:ext>
                </a:extLst>
              </p:cNvPr>
              <p:cNvSpPr/>
              <p:nvPr/>
            </p:nvSpPr>
            <p:spPr>
              <a:xfrm>
                <a:off x="724387" y="4430518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220 </m:t>
                    </m:r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c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AE8041B1-64AD-A8A2-0085-9F53DAB1DA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387" y="4430518"/>
                <a:ext cx="2358191" cy="110266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áp án sai 1">
                <a:extLst>
                  <a:ext uri="{FF2B5EF4-FFF2-40B4-BE49-F238E27FC236}">
                    <a16:creationId xmlns:a16="http://schemas.microsoft.com/office/drawing/2014/main" id="{98DDB4DB-DB82-F0E2-541D-D99178E6FD0E}"/>
                  </a:ext>
                </a:extLst>
              </p:cNvPr>
              <p:cNvSpPr/>
              <p:nvPr/>
            </p:nvSpPr>
            <p:spPr>
              <a:xfrm>
                <a:off x="3569642" y="4454050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B.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  </m:t>
                    </m:r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155 </m:t>
                    </m:r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c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" name="Đáp án sai 1">
                <a:extLst>
                  <a:ext uri="{FF2B5EF4-FFF2-40B4-BE49-F238E27FC236}">
                    <a16:creationId xmlns:a16="http://schemas.microsoft.com/office/drawing/2014/main" id="{98DDB4DB-DB82-F0E2-541D-D99178E6FD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642" y="4454050"/>
                <a:ext cx="2358191" cy="1102663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Đáp án sai 2">
                <a:extLst>
                  <a:ext uri="{FF2B5EF4-FFF2-40B4-BE49-F238E27FC236}">
                    <a16:creationId xmlns:a16="http://schemas.microsoft.com/office/drawing/2014/main" id="{1DD107FC-ABF5-9216-8AD7-F854B9893123}"/>
                  </a:ext>
                </a:extLst>
              </p:cNvPr>
              <p:cNvSpPr/>
              <p:nvPr/>
            </p:nvSpPr>
            <p:spPr>
              <a:xfrm>
                <a:off x="6455794" y="4454050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  </m:t>
                    </m:r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300 </m:t>
                    </m:r>
                    <m:r>
                      <m:rPr>
                        <m:nor/>
                      </m:rPr>
                      <a:rPr kumimoji="0" lang="en-US" sz="24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c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6" name="Đáp án sai 2">
                <a:extLst>
                  <a:ext uri="{FF2B5EF4-FFF2-40B4-BE49-F238E27FC236}">
                    <a16:creationId xmlns:a16="http://schemas.microsoft.com/office/drawing/2014/main" id="{1DD107FC-ABF5-9216-8AD7-F854B98931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5794" y="4454050"/>
                <a:ext cx="2358191" cy="1102663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Đáp án sai 3">
            <a:extLst>
              <a:ext uri="{FF2B5EF4-FFF2-40B4-BE49-F238E27FC236}">
                <a16:creationId xmlns:a16="http://schemas.microsoft.com/office/drawing/2014/main" id="{A54AF0C5-8462-2D01-16F3-E602B43132AD}"/>
              </a:ext>
            </a:extLst>
          </p:cNvPr>
          <p:cNvSpPr/>
          <p:nvPr/>
        </p:nvSpPr>
        <p:spPr>
          <a:xfrm>
            <a:off x="9305850" y="4454049"/>
            <a:ext cx="2358191" cy="110266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D. 225</a:t>
            </a:r>
            <a:r>
              <a:rPr kumimoji="0" lang="en-US" sz="2400" b="0" i="0" u="none" strike="noStrike" kern="1200" cap="none" spc="0" normalizeH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cm</a:t>
            </a:r>
            <a:endParaRPr kumimoji="0" lang="vi-VN" sz="2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: Rounded Corners 13">
                <a:extLst>
                  <a:ext uri="{FF2B5EF4-FFF2-40B4-BE49-F238E27FC236}">
                    <a16:creationId xmlns:a16="http://schemas.microsoft.com/office/drawing/2014/main" id="{F800D2F7-26F4-A893-D709-68F17DF80C76}"/>
                  </a:ext>
                </a:extLst>
              </p:cNvPr>
              <p:cNvSpPr/>
              <p:nvPr/>
            </p:nvSpPr>
            <p:spPr>
              <a:xfrm>
                <a:off x="-52752" y="-34298"/>
                <a:ext cx="8103901" cy="3124458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just" defTabSz="914424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lang="vi-VN" sz="2400" b="1" noProof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âu</a:t>
                </a:r>
                <a:r>
                  <a:rPr lang="en-US" sz="2400" b="1" noProof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2: </a:t>
                </a:r>
                <a:r>
                  <a:rPr lang="pl-PL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Người ta dùng máy ảnh để chụp một người có chiều  cao </a:t>
                </a:r>
                <a14:m>
                  <m:oMath xmlns:m="http://schemas.openxmlformats.org/officeDocument/2006/math">
                    <m:r>
                      <a:rPr lang="pl-PL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𝐴𝐵</m:t>
                    </m:r>
                    <m:r>
                      <a:rPr lang="pl-PL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1,5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  <m:r>
                      <m:rPr>
                        <m:nor/>
                      </m:rPr>
                      <a:rPr lang="en-US" sz="2400" b="0" i="0" noProof="1" smtClean="0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 </m:t>
                    </m:r>
                  </m:oMath>
                </a14:m>
                <a:r>
                  <a:rPr lang="pl-PL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(như hình vẽ).</a:t>
                </a:r>
                <a:endParaRPr lang="en-US" sz="2400" dirty="0">
                  <a:solidFill>
                    <a:prstClr val="black"/>
                  </a:solidFill>
                  <a:latin typeface="UTM Avo" panose="02040603050506020204" pitchFamily="18" charset="0"/>
                  <a:cs typeface="Arial" panose="020B0604020202020204" pitchFamily="34" charset="0"/>
                  <a:sym typeface="Arial"/>
                </a:endParaRPr>
              </a:p>
              <a:p>
                <a:pPr marL="0" marR="0" lvl="0" indent="0" algn="just" defTabSz="914424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lang="pl-PL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Sau khi rửa phim thấy ảnh </a:t>
                </a:r>
                <a14:m>
                  <m:oMath xmlns:m="http://schemas.openxmlformats.org/officeDocument/2006/math">
                    <m:r>
                      <a:rPr lang="pl-PL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𝐶𝐷</m:t>
                    </m:r>
                  </m:oMath>
                </a14:m>
                <a:r>
                  <a:rPr lang="pl-PL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ca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4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cm</m:t>
                    </m:r>
                  </m:oMath>
                </a14:m>
                <a:r>
                  <a:rPr lang="pl-PL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. Biết khoảng cách từ phim đến vật kính của máy ảnh lúc chụp là </a:t>
                </a:r>
                <a14:m>
                  <m:oMath xmlns:m="http://schemas.openxmlformats.org/officeDocument/2006/math">
                    <m:r>
                      <a:rPr lang="pl-PL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𝐸𝐷</m:t>
                    </m:r>
                    <m:r>
                      <a:rPr lang="pl-PL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6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cm</m:t>
                    </m:r>
                  </m:oMath>
                </a14:m>
                <a:r>
                  <a:rPr lang="pl-PL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. Hỏi người đó đứng cách vật kính máy ảnh một đoạn </a:t>
                </a:r>
                <a14:m>
                  <m:oMath xmlns:m="http://schemas.openxmlformats.org/officeDocument/2006/math">
                    <m:r>
                      <a:rPr lang="pl-PL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𝐵𝐸</m:t>
                    </m:r>
                  </m:oMath>
                </a14:m>
                <a:r>
                  <a:rPr lang="pl-PL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bao nhiêu cm ?</a:t>
                </a:r>
                <a:r>
                  <a:rPr lang="fr-F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vi-VN" sz="2400" noProof="1">
                  <a:solidFill>
                    <a:prstClr val="black"/>
                  </a:solidFill>
                  <a:latin typeface="UTM Avo" panose="02040603050506020204" pitchFamily="18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Rectangle: Rounded Corners 13">
                <a:extLst>
                  <a:ext uri="{FF2B5EF4-FFF2-40B4-BE49-F238E27FC236}">
                    <a16:creationId xmlns:a16="http://schemas.microsoft.com/office/drawing/2014/main" id="{F800D2F7-26F4-A893-D709-68F17DF80C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752" y="-34298"/>
                <a:ext cx="8103901" cy="3124458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A black background with a white bow tie and red dotted lines&#10;&#10;Description automatically generated">
            <a:extLst>
              <a:ext uri="{FF2B5EF4-FFF2-40B4-BE49-F238E27FC236}">
                <a16:creationId xmlns:a16="http://schemas.microsoft.com/office/drawing/2014/main" id="{06637C65-A841-811C-BB53-5F2E0C88E6C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6505" y="172709"/>
            <a:ext cx="4255495" cy="2740173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27070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ldren-yay-sound-effect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10"/>
            <a:ext cx="12192000" cy="4423292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3050" y="4687049"/>
            <a:ext cx="3085628" cy="21907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Đáp án đúng">
                <a:extLst>
                  <a:ext uri="{FF2B5EF4-FFF2-40B4-BE49-F238E27FC236}">
                    <a16:creationId xmlns:a16="http://schemas.microsoft.com/office/drawing/2014/main" id="{28ABAEFE-9317-BD77-C8B2-0CDEA20099B8}"/>
                  </a:ext>
                </a:extLst>
              </p:cNvPr>
              <p:cNvSpPr/>
              <p:nvPr/>
            </p:nvSpPr>
            <p:spPr>
              <a:xfrm>
                <a:off x="724387" y="4299177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A.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7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4" name="Đáp án đúng">
                <a:extLst>
                  <a:ext uri="{FF2B5EF4-FFF2-40B4-BE49-F238E27FC236}">
                    <a16:creationId xmlns:a16="http://schemas.microsoft.com/office/drawing/2014/main" id="{28ABAEFE-9317-BD77-C8B2-0CDEA20099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387" y="4299177"/>
                <a:ext cx="2358191" cy="1102663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áp án sai 1">
                <a:extLst>
                  <a:ext uri="{FF2B5EF4-FFF2-40B4-BE49-F238E27FC236}">
                    <a16:creationId xmlns:a16="http://schemas.microsoft.com/office/drawing/2014/main" id="{D34F6279-958A-3989-9070-686A88325803}"/>
                  </a:ext>
                </a:extLst>
              </p:cNvPr>
              <p:cNvSpPr/>
              <p:nvPr/>
            </p:nvSpPr>
            <p:spPr>
              <a:xfrm>
                <a:off x="3569642" y="4299177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B.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 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12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" name="Đáp án sai 1">
                <a:extLst>
                  <a:ext uri="{FF2B5EF4-FFF2-40B4-BE49-F238E27FC236}">
                    <a16:creationId xmlns:a16="http://schemas.microsoft.com/office/drawing/2014/main" id="{D34F6279-958A-3989-9070-686A883258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642" y="4299177"/>
                <a:ext cx="2358191" cy="1102663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Đáp án sai 2">
            <a:extLst>
              <a:ext uri="{FF2B5EF4-FFF2-40B4-BE49-F238E27FC236}">
                <a16:creationId xmlns:a16="http://schemas.microsoft.com/office/drawing/2014/main" id="{8599C185-FC7B-938B-05F2-075559ADB3FB}"/>
              </a:ext>
            </a:extLst>
          </p:cNvPr>
          <p:cNvSpPr/>
          <p:nvPr/>
        </p:nvSpPr>
        <p:spPr>
          <a:xfrm>
            <a:off x="6455794" y="4299177"/>
            <a:ext cx="2358191" cy="110266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C. 9</a:t>
            </a:r>
            <a:r>
              <a:rPr kumimoji="0" lang="en-US" sz="2400" b="0" i="0" u="none" strike="noStrike" kern="1200" cap="none" spc="0" normalizeH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m</a:t>
            </a:r>
            <a:endParaRPr kumimoji="0" lang="vi-VN" sz="2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áp án sai 3">
                <a:extLst>
                  <a:ext uri="{FF2B5EF4-FFF2-40B4-BE49-F238E27FC236}">
                    <a16:creationId xmlns:a16="http://schemas.microsoft.com/office/drawing/2014/main" id="{BB1E16CB-0515-32DC-D9B4-98AE79DD1758}"/>
                  </a:ext>
                </a:extLst>
              </p:cNvPr>
              <p:cNvSpPr/>
              <p:nvPr/>
            </p:nvSpPr>
            <p:spPr>
              <a:xfrm>
                <a:off x="9305850" y="4299177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D.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 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10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" name="Đáp án sai 3">
                <a:extLst>
                  <a:ext uri="{FF2B5EF4-FFF2-40B4-BE49-F238E27FC236}">
                    <a16:creationId xmlns:a16="http://schemas.microsoft.com/office/drawing/2014/main" id="{BB1E16CB-0515-32DC-D9B4-98AE79DD17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5850" y="4299177"/>
                <a:ext cx="2358191" cy="1102663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505BEC46-10A6-E478-64E4-2A72B85DA19D}"/>
                  </a:ext>
                </a:extLst>
              </p:cNvPr>
              <p:cNvSpPr/>
              <p:nvPr/>
            </p:nvSpPr>
            <p:spPr>
              <a:xfrm>
                <a:off x="0" y="0"/>
                <a:ext cx="7201373" cy="292231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40639" lvl="0" indent="0" algn="just" defTabSz="914400" rtl="0" eaLnBrk="1" fontAlgn="auto" latinLnBrk="0" hangingPunct="1">
                  <a:lnSpc>
                    <a:spcPct val="125000"/>
                  </a:lnSpc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lang="vi-VN" sz="2400" b="1" kern="0" noProof="1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2400" b="1" kern="0" noProof="1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3: </a:t>
                </a:r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Bóng (</a:t>
                </a:r>
                <a14:m>
                  <m:oMath xmlns:m="http://schemas.openxmlformats.org/officeDocument/2006/math">
                    <m:r>
                      <a:rPr lang="vi-VN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𝐴𝐾</m:t>
                    </m:r>
                  </m:oMath>
                </a14:m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) của một </a:t>
                </a:r>
                <a:r>
                  <a:rPr lang="vi-VN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ột điện </a:t>
                </a:r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(</a:t>
                </a:r>
                <a14:m>
                  <m:oMath xmlns:m="http://schemas.openxmlformats.org/officeDocument/2006/math">
                    <m:r>
                      <a:rPr lang="vi-VN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𝑀𝐾</m:t>
                    </m:r>
                  </m:oMath>
                </a14:m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) trên mặt đất dà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kern="0" noProof="1">
                        <a:solidFill>
                          <a:srgbClr val="000000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6 </m:t>
                    </m:r>
                    <m:r>
                      <m:rPr>
                        <m:nor/>
                      </m:rPr>
                      <a:rPr lang="en-US" sz="2400" kern="0" noProof="1">
                        <a:solidFill>
                          <a:srgbClr val="000000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Cùng lúc đó một cột đèn giao thông (</a:t>
                </a:r>
                <a14:m>
                  <m:oMath xmlns:m="http://schemas.openxmlformats.org/officeDocument/2006/math">
                    <m:r>
                      <a:rPr lang="vi-VN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𝐷𝐸</m:t>
                    </m:r>
                  </m:oMath>
                </a14:m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) ca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kern="0" noProof="1">
                        <a:solidFill>
                          <a:srgbClr val="000000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3 </m:t>
                    </m:r>
                    <m:r>
                      <m:rPr>
                        <m:nor/>
                      </m:rPr>
                      <a:rPr lang="en-US" sz="2400" kern="0" noProof="1">
                        <a:solidFill>
                          <a:srgbClr val="000000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có bóng (</a:t>
                </a:r>
                <a14:m>
                  <m:oMath xmlns:m="http://schemas.openxmlformats.org/officeDocument/2006/math">
                    <m:r>
                      <a:rPr lang="vi-VN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𝐴𝐸</m:t>
                    </m:r>
                  </m:oMath>
                </a14:m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) dà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kern="0" noProof="1">
                        <a:solidFill>
                          <a:srgbClr val="000000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2 </m:t>
                    </m:r>
                    <m:r>
                      <m:rPr>
                        <m:nor/>
                      </m:rPr>
                      <a:rPr lang="en-US" sz="2400" kern="0" noProof="1">
                        <a:solidFill>
                          <a:srgbClr val="000000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. Tính chiều cao của </a:t>
                </a:r>
                <a:r>
                  <a:rPr lang="vi-VN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ột điện </a:t>
                </a:r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(</a:t>
                </a:r>
                <a14:m>
                  <m:oMath xmlns:m="http://schemas.openxmlformats.org/officeDocument/2006/math">
                    <m:r>
                      <a:rPr lang="vi-VN" sz="24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𝑀𝐾</m:t>
                    </m:r>
                  </m:oMath>
                </a14:m>
                <a:r>
                  <a:rPr lang="pt-BR" sz="2400" kern="0" dirty="0">
                    <a:solidFill>
                      <a:srgbClr val="000000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).</a:t>
                </a:r>
                <a:endParaRPr lang="en-US" sz="2400" kern="0" dirty="0">
                  <a:solidFill>
                    <a:srgbClr val="000000"/>
                  </a:solidFill>
                  <a:latin typeface="UTM Avo" panose="02040603050506020204" pitchFamily="18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505BEC46-10A6-E478-64E4-2A72B85DA1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7201373" cy="2922310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A screenshot of a computer game&#10;&#10;Description automatically generated">
            <a:extLst>
              <a:ext uri="{FF2B5EF4-FFF2-40B4-BE49-F238E27FC236}">
                <a16:creationId xmlns:a16="http://schemas.microsoft.com/office/drawing/2014/main" id="{E918ADB7-DDFD-E272-4470-FB38590CA06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1367" y="0"/>
            <a:ext cx="4570639" cy="3832257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99765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ldren-yay-sound-effect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10"/>
            <a:ext cx="12192000" cy="4423292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-3050" y="4687049"/>
            <a:ext cx="3085628" cy="2190796"/>
          </a:xfrm>
          <a:prstGeom prst="rect">
            <a:avLst/>
          </a:prstGeom>
        </p:spPr>
      </p:pic>
      <p:sp>
        <p:nvSpPr>
          <p:cNvPr id="4" name="Đáp án đúng">
            <a:extLst>
              <a:ext uri="{FF2B5EF4-FFF2-40B4-BE49-F238E27FC236}">
                <a16:creationId xmlns:a16="http://schemas.microsoft.com/office/drawing/2014/main" id="{E1803A51-DF34-7078-83BE-70C9710E5E5B}"/>
              </a:ext>
            </a:extLst>
          </p:cNvPr>
          <p:cNvSpPr/>
          <p:nvPr/>
        </p:nvSpPr>
        <p:spPr>
          <a:xfrm>
            <a:off x="724387" y="4287411"/>
            <a:ext cx="2358191" cy="110266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24"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A. 12</a:t>
            </a:r>
            <a:r>
              <a:rPr kumimoji="0" lang="en-US" sz="2400" b="0" i="0" u="none" strike="noStrike" kern="1200" cap="none" spc="0" normalizeH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 m</a:t>
            </a:r>
            <a:endParaRPr kumimoji="0" lang="vi-VN" sz="2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5" name="Đáp án sai 1">
            <a:extLst>
              <a:ext uri="{FF2B5EF4-FFF2-40B4-BE49-F238E27FC236}">
                <a16:creationId xmlns:a16="http://schemas.microsoft.com/office/drawing/2014/main" id="{31EC9BE5-26CE-0B8A-63FA-B50FD11E35F6}"/>
              </a:ext>
            </a:extLst>
          </p:cNvPr>
          <p:cNvSpPr/>
          <p:nvPr/>
        </p:nvSpPr>
        <p:spPr>
          <a:xfrm>
            <a:off x="3569642" y="4310943"/>
            <a:ext cx="2358191" cy="110266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24"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B. 22 m</a:t>
            </a:r>
            <a:endParaRPr kumimoji="0" lang="vi-VN" sz="2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6" name="Đáp án sai 2">
            <a:extLst>
              <a:ext uri="{FF2B5EF4-FFF2-40B4-BE49-F238E27FC236}">
                <a16:creationId xmlns:a16="http://schemas.microsoft.com/office/drawing/2014/main" id="{3FDBCEF6-B6C1-5D6C-1834-E01BA7460DDF}"/>
              </a:ext>
            </a:extLst>
          </p:cNvPr>
          <p:cNvSpPr/>
          <p:nvPr/>
        </p:nvSpPr>
        <p:spPr>
          <a:xfrm>
            <a:off x="6455794" y="4310943"/>
            <a:ext cx="2358191" cy="110266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24"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C.</a:t>
            </a:r>
            <a:r>
              <a:rPr kumimoji="0" lang="en-US" sz="2400" b="0" i="0" u="none" strike="noStrike" kern="1200" cap="none" spc="0" normalizeH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 14 m</a:t>
            </a:r>
            <a:endParaRPr kumimoji="0" lang="vi-VN" sz="2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Đáp án sai 3">
            <a:extLst>
              <a:ext uri="{FF2B5EF4-FFF2-40B4-BE49-F238E27FC236}">
                <a16:creationId xmlns:a16="http://schemas.microsoft.com/office/drawing/2014/main" id="{2CA2A4D2-12F4-9D2B-C61D-5EBC1CE659F4}"/>
              </a:ext>
            </a:extLst>
          </p:cNvPr>
          <p:cNvSpPr/>
          <p:nvPr/>
        </p:nvSpPr>
        <p:spPr>
          <a:xfrm>
            <a:off x="9305850" y="4310942"/>
            <a:ext cx="2358191" cy="1102663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D. 20</a:t>
            </a:r>
            <a:r>
              <a:rPr kumimoji="0" lang="en-US" sz="2400" b="0" i="0" u="none" strike="noStrike" kern="1200" cap="none" spc="0" normalizeH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400" b="0" i="0" u="none" strike="noStrike" kern="1200" cap="none" spc="0" normalizeH="0" baseline="0" noProof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UTM Avo" panose="02040603050506020204" pitchFamily="18" charset="0"/>
                <a:cs typeface="Arial" panose="020B0604020202020204" pitchFamily="34" charset="0"/>
                <a:sym typeface="Arial"/>
              </a:rPr>
              <a:t>m</a:t>
            </a:r>
            <a:endParaRPr kumimoji="0" lang="vi-VN" sz="24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A2562045-F1AB-56D4-DB85-07FBC6752D2F}"/>
                  </a:ext>
                </a:extLst>
              </p:cNvPr>
              <p:cNvSpPr/>
              <p:nvPr/>
            </p:nvSpPr>
            <p:spPr>
              <a:xfrm>
                <a:off x="-21735" y="0"/>
                <a:ext cx="7182754" cy="3103336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40639" lvl="0" indent="0" algn="just" defTabSz="914400" rtl="0" eaLnBrk="1" fontAlgn="auto" latinLnBrk="0" hangingPunct="1">
                  <a:lnSpc>
                    <a:spcPct val="125000"/>
                  </a:lnSpc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lang="pt-BR" sz="2400" b="1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âu 4: </a:t>
                </a:r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Để đo chiều cao </a:t>
                </a:r>
                <a14:m>
                  <m:oMath xmlns:m="http://schemas.openxmlformats.org/officeDocument/2006/math">
                    <m:r>
                      <a:rPr lang="pt-B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𝐴𝐶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của một cột cờ, người ta cắm một cái cọc </a:t>
                </a:r>
                <a14:m>
                  <m:oMath xmlns:m="http://schemas.openxmlformats.org/officeDocument/2006/math">
                    <m:r>
                      <a:rPr lang="pt-B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𝐸𝐷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có chiều ca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2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pt-BR" sz="2400" dirty="0" smtClean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,vuông </a:t>
                </a:r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góc với mặt đất. Đặt vị trí quan sát tại </a:t>
                </a:r>
                <a14:m>
                  <m:oMath xmlns:m="http://schemas.openxmlformats.org/officeDocument/2006/math">
                    <m:r>
                      <a:rPr lang="pt-B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𝐵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, biết khoảng cách </a:t>
                </a:r>
                <a14:m>
                  <m:oMath xmlns:m="http://schemas.openxmlformats.org/officeDocument/2006/math">
                    <m:r>
                      <a:rPr lang="pt-B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𝐵𝐸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1,5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và khoảng cách </a:t>
                </a:r>
                <a14:m>
                  <m:oMath xmlns:m="http://schemas.openxmlformats.org/officeDocument/2006/math">
                    <m:r>
                      <a:rPr lang="pt-B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𝐴𝐵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9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. Tính chiều cao </a:t>
                </a:r>
                <a14:m>
                  <m:oMath xmlns:m="http://schemas.openxmlformats.org/officeDocument/2006/math">
                    <m:r>
                      <a:rPr lang="pt-BR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𝐴𝐶</m:t>
                    </m:r>
                  </m:oMath>
                </a14:m>
                <a:r>
                  <a:rPr lang="pt-BR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của cột cờ.</a:t>
                </a:r>
                <a:endParaRPr lang="en-US" sz="2400" dirty="0">
                  <a:solidFill>
                    <a:prstClr val="black"/>
                  </a:solidFill>
                  <a:latin typeface="UTM Avo" panose="02040603050506020204" pitchFamily="18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A2562045-F1AB-56D4-DB85-07FBC6752D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735" y="0"/>
                <a:ext cx="7182754" cy="3103336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 descr="A flag on a pole&#10;&#10;Description automatically generated">
            <a:extLst>
              <a:ext uri="{FF2B5EF4-FFF2-40B4-BE49-F238E27FC236}">
                <a16:creationId xmlns:a16="http://schemas.microsoft.com/office/drawing/2014/main" id="{767FCDF2-8356-9E0E-DB01-8270F41163F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889" y="143933"/>
            <a:ext cx="4836773" cy="3285067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4176453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ldren-yay-sound-effect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66E24A6-6B41-9002-EE56-0C671E10D9DF}"/>
              </a:ext>
            </a:extLst>
          </p:cNvPr>
          <p:cNvSpPr>
            <a:spLocks noGrp="1" noRot="1" noMove="1" noResize="1" noEditPoints="1" noAdjustHandles="1" noChangeArrowheads="1" noChangeShapeType="1"/>
          </p:cNvSpPr>
          <p:nvPr/>
        </p:nvSpPr>
        <p:spPr>
          <a:xfrm>
            <a:off x="1" y="2434710"/>
            <a:ext cx="12192000" cy="4423292"/>
          </a:xfrm>
          <a:custGeom>
            <a:avLst/>
            <a:gdLst>
              <a:gd name="connsiteX0" fmla="*/ 0 w 12191999"/>
              <a:gd name="connsiteY0" fmla="*/ 0 h 3314700"/>
              <a:gd name="connsiteX1" fmla="*/ 12191999 w 12191999"/>
              <a:gd name="connsiteY1" fmla="*/ 0 h 3314700"/>
              <a:gd name="connsiteX2" fmla="*/ 12191999 w 12191999"/>
              <a:gd name="connsiteY2" fmla="*/ 3314700 h 3314700"/>
              <a:gd name="connsiteX3" fmla="*/ 0 w 12191999"/>
              <a:gd name="connsiteY3" fmla="*/ 3314700 h 3314700"/>
              <a:gd name="connsiteX4" fmla="*/ 0 w 12191999"/>
              <a:gd name="connsiteY4" fmla="*/ 0 h 33147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12191999 w 12191999"/>
              <a:gd name="connsiteY2" fmla="*/ 558800 h 3873500"/>
              <a:gd name="connsiteX3" fmla="*/ 12191999 w 12191999"/>
              <a:gd name="connsiteY3" fmla="*/ 3873500 h 3873500"/>
              <a:gd name="connsiteX4" fmla="*/ 0 w 12191999"/>
              <a:gd name="connsiteY4" fmla="*/ 3873500 h 3873500"/>
              <a:gd name="connsiteX5" fmla="*/ 0 w 12191999"/>
              <a:gd name="connsiteY5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12191999 w 12191999"/>
              <a:gd name="connsiteY3" fmla="*/ 558800 h 3873500"/>
              <a:gd name="connsiteX4" fmla="*/ 12191999 w 12191999"/>
              <a:gd name="connsiteY4" fmla="*/ 3873500 h 3873500"/>
              <a:gd name="connsiteX5" fmla="*/ 0 w 12191999"/>
              <a:gd name="connsiteY5" fmla="*/ 3873500 h 3873500"/>
              <a:gd name="connsiteX6" fmla="*/ 0 w 12191999"/>
              <a:gd name="connsiteY6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12191999 w 12191999"/>
              <a:gd name="connsiteY4" fmla="*/ 558800 h 3873500"/>
              <a:gd name="connsiteX5" fmla="*/ 12191999 w 12191999"/>
              <a:gd name="connsiteY5" fmla="*/ 3873500 h 3873500"/>
              <a:gd name="connsiteX6" fmla="*/ 0 w 12191999"/>
              <a:gd name="connsiteY6" fmla="*/ 3873500 h 3873500"/>
              <a:gd name="connsiteX7" fmla="*/ 0 w 12191999"/>
              <a:gd name="connsiteY7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12191999 w 12191999"/>
              <a:gd name="connsiteY5" fmla="*/ 558800 h 3873500"/>
              <a:gd name="connsiteX6" fmla="*/ 12191999 w 12191999"/>
              <a:gd name="connsiteY6" fmla="*/ 3873500 h 3873500"/>
              <a:gd name="connsiteX7" fmla="*/ 0 w 12191999"/>
              <a:gd name="connsiteY7" fmla="*/ 3873500 h 3873500"/>
              <a:gd name="connsiteX8" fmla="*/ 0 w 12191999"/>
              <a:gd name="connsiteY8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12191999 w 12191999"/>
              <a:gd name="connsiteY6" fmla="*/ 558800 h 3873500"/>
              <a:gd name="connsiteX7" fmla="*/ 12191999 w 12191999"/>
              <a:gd name="connsiteY7" fmla="*/ 3873500 h 3873500"/>
              <a:gd name="connsiteX8" fmla="*/ 0 w 12191999"/>
              <a:gd name="connsiteY8" fmla="*/ 3873500 h 3873500"/>
              <a:gd name="connsiteX9" fmla="*/ 0 w 12191999"/>
              <a:gd name="connsiteY9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2191999 w 12191999"/>
              <a:gd name="connsiteY7" fmla="*/ 558800 h 3873500"/>
              <a:gd name="connsiteX8" fmla="*/ 12191999 w 12191999"/>
              <a:gd name="connsiteY8" fmla="*/ 3873500 h 3873500"/>
              <a:gd name="connsiteX9" fmla="*/ 0 w 12191999"/>
              <a:gd name="connsiteY9" fmla="*/ 3873500 h 3873500"/>
              <a:gd name="connsiteX10" fmla="*/ 0 w 12191999"/>
              <a:gd name="connsiteY10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7137400 w 12191999"/>
              <a:gd name="connsiteY5" fmla="*/ 533400 h 3873500"/>
              <a:gd name="connsiteX6" fmla="*/ 9690100 w 12191999"/>
              <a:gd name="connsiteY6" fmla="*/ 787400 h 3873500"/>
              <a:gd name="connsiteX7" fmla="*/ 11557000 w 12191999"/>
              <a:gd name="connsiteY7" fmla="*/ 774700 h 3873500"/>
              <a:gd name="connsiteX8" fmla="*/ 12191999 w 12191999"/>
              <a:gd name="connsiteY8" fmla="*/ 558800 h 3873500"/>
              <a:gd name="connsiteX9" fmla="*/ 12191999 w 12191999"/>
              <a:gd name="connsiteY9" fmla="*/ 3873500 h 3873500"/>
              <a:gd name="connsiteX10" fmla="*/ 0 w 12191999"/>
              <a:gd name="connsiteY10" fmla="*/ 3873500 h 3873500"/>
              <a:gd name="connsiteX11" fmla="*/ 0 w 12191999"/>
              <a:gd name="connsiteY11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486400 w 12191999"/>
              <a:gd name="connsiteY4" fmla="*/ 901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558800 h 3873500"/>
              <a:gd name="connsiteX1" fmla="*/ 1155700 w 12191999"/>
              <a:gd name="connsiteY1" fmla="*/ 0 h 3873500"/>
              <a:gd name="connsiteX2" fmla="*/ 2755900 w 12191999"/>
              <a:gd name="connsiteY2" fmla="*/ 850900 h 3873500"/>
              <a:gd name="connsiteX3" fmla="*/ 4165600 w 12191999"/>
              <a:gd name="connsiteY3" fmla="*/ 469900 h 3873500"/>
              <a:gd name="connsiteX4" fmla="*/ 5143500 w 12191999"/>
              <a:gd name="connsiteY4" fmla="*/ 647700 h 3873500"/>
              <a:gd name="connsiteX5" fmla="*/ 5969000 w 12191999"/>
              <a:gd name="connsiteY5" fmla="*/ 495300 h 3873500"/>
              <a:gd name="connsiteX6" fmla="*/ 7137400 w 12191999"/>
              <a:gd name="connsiteY6" fmla="*/ 533400 h 3873500"/>
              <a:gd name="connsiteX7" fmla="*/ 9690100 w 12191999"/>
              <a:gd name="connsiteY7" fmla="*/ 787400 h 3873500"/>
              <a:gd name="connsiteX8" fmla="*/ 11557000 w 12191999"/>
              <a:gd name="connsiteY8" fmla="*/ 774700 h 3873500"/>
              <a:gd name="connsiteX9" fmla="*/ 12191999 w 12191999"/>
              <a:gd name="connsiteY9" fmla="*/ 558800 h 3873500"/>
              <a:gd name="connsiteX10" fmla="*/ 12191999 w 12191999"/>
              <a:gd name="connsiteY10" fmla="*/ 3873500 h 3873500"/>
              <a:gd name="connsiteX11" fmla="*/ 0 w 12191999"/>
              <a:gd name="connsiteY11" fmla="*/ 3873500 h 3873500"/>
              <a:gd name="connsiteX12" fmla="*/ 0 w 12191999"/>
              <a:gd name="connsiteY12" fmla="*/ 558800 h 3873500"/>
              <a:gd name="connsiteX0" fmla="*/ 0 w 12191999"/>
              <a:gd name="connsiteY0" fmla="*/ 88900 h 3403600"/>
              <a:gd name="connsiteX1" fmla="*/ 1117600 w 12191999"/>
              <a:gd name="connsiteY1" fmla="*/ 87562 h 3403600"/>
              <a:gd name="connsiteX2" fmla="*/ 2755900 w 12191999"/>
              <a:gd name="connsiteY2" fmla="*/ 381000 h 3403600"/>
              <a:gd name="connsiteX3" fmla="*/ 4165600 w 12191999"/>
              <a:gd name="connsiteY3" fmla="*/ 0 h 3403600"/>
              <a:gd name="connsiteX4" fmla="*/ 5143500 w 12191999"/>
              <a:gd name="connsiteY4" fmla="*/ 177800 h 3403600"/>
              <a:gd name="connsiteX5" fmla="*/ 5969000 w 12191999"/>
              <a:gd name="connsiteY5" fmla="*/ 25400 h 3403600"/>
              <a:gd name="connsiteX6" fmla="*/ 7137400 w 12191999"/>
              <a:gd name="connsiteY6" fmla="*/ 63500 h 3403600"/>
              <a:gd name="connsiteX7" fmla="*/ 9690100 w 12191999"/>
              <a:gd name="connsiteY7" fmla="*/ 317500 h 3403600"/>
              <a:gd name="connsiteX8" fmla="*/ 11557000 w 12191999"/>
              <a:gd name="connsiteY8" fmla="*/ 304800 h 3403600"/>
              <a:gd name="connsiteX9" fmla="*/ 12191999 w 12191999"/>
              <a:gd name="connsiteY9" fmla="*/ 88900 h 3403600"/>
              <a:gd name="connsiteX10" fmla="*/ 12191999 w 12191999"/>
              <a:gd name="connsiteY10" fmla="*/ 3403600 h 3403600"/>
              <a:gd name="connsiteX11" fmla="*/ 0 w 12191999"/>
              <a:gd name="connsiteY11" fmla="*/ 3403600 h 3403600"/>
              <a:gd name="connsiteX12" fmla="*/ 0 w 12191999"/>
              <a:gd name="connsiteY12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1557000 w 12191999"/>
              <a:gd name="connsiteY9" fmla="*/ 304800 h 3403600"/>
              <a:gd name="connsiteX10" fmla="*/ 12191999 w 12191999"/>
              <a:gd name="connsiteY10" fmla="*/ 88900 h 3403600"/>
              <a:gd name="connsiteX11" fmla="*/ 12191999 w 12191999"/>
              <a:gd name="connsiteY11" fmla="*/ 3403600 h 3403600"/>
              <a:gd name="connsiteX12" fmla="*/ 0 w 12191999"/>
              <a:gd name="connsiteY12" fmla="*/ 3403600 h 3403600"/>
              <a:gd name="connsiteX13" fmla="*/ 0 w 12191999"/>
              <a:gd name="connsiteY13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9690100 w 12191999"/>
              <a:gd name="connsiteY8" fmla="*/ 317500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37400 w 12191999"/>
              <a:gd name="connsiteY7" fmla="*/ 6350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12200 w 12191999"/>
              <a:gd name="connsiteY8" fmla="*/ 297591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477500 w 12191999"/>
              <a:gd name="connsiteY9" fmla="*/ 188238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88900 h 3403600"/>
              <a:gd name="connsiteX1" fmla="*/ 330200 w 12191999"/>
              <a:gd name="connsiteY1" fmla="*/ 287784 h 3403600"/>
              <a:gd name="connsiteX2" fmla="*/ 1117600 w 12191999"/>
              <a:gd name="connsiteY2" fmla="*/ 87562 h 3403600"/>
              <a:gd name="connsiteX3" fmla="*/ 2755900 w 12191999"/>
              <a:gd name="connsiteY3" fmla="*/ 381000 h 3403600"/>
              <a:gd name="connsiteX4" fmla="*/ 4165600 w 12191999"/>
              <a:gd name="connsiteY4" fmla="*/ 0 h 3403600"/>
              <a:gd name="connsiteX5" fmla="*/ 5143500 w 12191999"/>
              <a:gd name="connsiteY5" fmla="*/ 177800 h 3403600"/>
              <a:gd name="connsiteX6" fmla="*/ 5969000 w 12191999"/>
              <a:gd name="connsiteY6" fmla="*/ 25400 h 3403600"/>
              <a:gd name="connsiteX7" fmla="*/ 7175500 w 12191999"/>
              <a:gd name="connsiteY7" fmla="*/ 212820 h 3403600"/>
              <a:gd name="connsiteX8" fmla="*/ 8750300 w 12191999"/>
              <a:gd name="connsiteY8" fmla="*/ 68633 h 3403600"/>
              <a:gd name="connsiteX9" fmla="*/ 10198100 w 12191999"/>
              <a:gd name="connsiteY9" fmla="*/ 238012 h 3403600"/>
              <a:gd name="connsiteX10" fmla="*/ 11557000 w 12191999"/>
              <a:gd name="connsiteY10" fmla="*/ 304800 h 3403600"/>
              <a:gd name="connsiteX11" fmla="*/ 12191999 w 12191999"/>
              <a:gd name="connsiteY11" fmla="*/ 88900 h 3403600"/>
              <a:gd name="connsiteX12" fmla="*/ 12191999 w 12191999"/>
              <a:gd name="connsiteY12" fmla="*/ 3403600 h 3403600"/>
              <a:gd name="connsiteX13" fmla="*/ 0 w 12191999"/>
              <a:gd name="connsiteY13" fmla="*/ 3403600 h 3403600"/>
              <a:gd name="connsiteX14" fmla="*/ 0 w 12191999"/>
              <a:gd name="connsiteY14" fmla="*/ 88900 h 3403600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2191999 w 12191999"/>
              <a:gd name="connsiteY11" fmla="*/ 152423 h 3467123"/>
              <a:gd name="connsiteX12" fmla="*/ 12191999 w 12191999"/>
              <a:gd name="connsiteY12" fmla="*/ 3467123 h 3467123"/>
              <a:gd name="connsiteX13" fmla="*/ 0 w 12191999"/>
              <a:gd name="connsiteY13" fmla="*/ 3467123 h 3467123"/>
              <a:gd name="connsiteX14" fmla="*/ 0 w 12191999"/>
              <a:gd name="connsiteY14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117600 w 12191999"/>
              <a:gd name="connsiteY2" fmla="*/ 151085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  <a:gd name="connsiteX0" fmla="*/ 0 w 12191999"/>
              <a:gd name="connsiteY0" fmla="*/ 152423 h 3467123"/>
              <a:gd name="connsiteX1" fmla="*/ 330200 w 12191999"/>
              <a:gd name="connsiteY1" fmla="*/ 351307 h 3467123"/>
              <a:gd name="connsiteX2" fmla="*/ 1371600 w 12191999"/>
              <a:gd name="connsiteY2" fmla="*/ 121221 h 3467123"/>
              <a:gd name="connsiteX3" fmla="*/ 2755900 w 12191999"/>
              <a:gd name="connsiteY3" fmla="*/ 444523 h 3467123"/>
              <a:gd name="connsiteX4" fmla="*/ 4165600 w 12191999"/>
              <a:gd name="connsiteY4" fmla="*/ 63523 h 3467123"/>
              <a:gd name="connsiteX5" fmla="*/ 5143500 w 12191999"/>
              <a:gd name="connsiteY5" fmla="*/ 241323 h 3467123"/>
              <a:gd name="connsiteX6" fmla="*/ 5969000 w 12191999"/>
              <a:gd name="connsiteY6" fmla="*/ 88923 h 3467123"/>
              <a:gd name="connsiteX7" fmla="*/ 7175500 w 12191999"/>
              <a:gd name="connsiteY7" fmla="*/ 276343 h 3467123"/>
              <a:gd name="connsiteX8" fmla="*/ 8750300 w 12191999"/>
              <a:gd name="connsiteY8" fmla="*/ 132156 h 3467123"/>
              <a:gd name="connsiteX9" fmla="*/ 10198100 w 12191999"/>
              <a:gd name="connsiteY9" fmla="*/ 301535 h 3467123"/>
              <a:gd name="connsiteX10" fmla="*/ 11125200 w 12191999"/>
              <a:gd name="connsiteY10" fmla="*/ 0 h 3467123"/>
              <a:gd name="connsiteX11" fmla="*/ 11849100 w 12191999"/>
              <a:gd name="connsiteY11" fmla="*/ 301534 h 3467123"/>
              <a:gd name="connsiteX12" fmla="*/ 12191999 w 12191999"/>
              <a:gd name="connsiteY12" fmla="*/ 152423 h 3467123"/>
              <a:gd name="connsiteX13" fmla="*/ 12191999 w 12191999"/>
              <a:gd name="connsiteY13" fmla="*/ 3467123 h 3467123"/>
              <a:gd name="connsiteX14" fmla="*/ 0 w 12191999"/>
              <a:gd name="connsiteY14" fmla="*/ 3467123 h 3467123"/>
              <a:gd name="connsiteX15" fmla="*/ 0 w 12191999"/>
              <a:gd name="connsiteY15" fmla="*/ 152423 h 3467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12191999" h="3467123">
                <a:moveTo>
                  <a:pt x="0" y="152423"/>
                </a:moveTo>
                <a:cubicBezTo>
                  <a:pt x="93133" y="152353"/>
                  <a:pt x="237067" y="351377"/>
                  <a:pt x="330200" y="351307"/>
                </a:cubicBezTo>
                <a:lnTo>
                  <a:pt x="1371600" y="121221"/>
                </a:lnTo>
                <a:cubicBezTo>
                  <a:pt x="1905000" y="155088"/>
                  <a:pt x="2222500" y="410656"/>
                  <a:pt x="2755900" y="444523"/>
                </a:cubicBezTo>
                <a:cubicBezTo>
                  <a:pt x="3213100" y="427590"/>
                  <a:pt x="3708400" y="80456"/>
                  <a:pt x="4165600" y="63523"/>
                </a:cubicBezTo>
                <a:cubicBezTo>
                  <a:pt x="4470400" y="67756"/>
                  <a:pt x="4838700" y="237090"/>
                  <a:pt x="5143500" y="241323"/>
                </a:cubicBezTo>
                <a:cubicBezTo>
                  <a:pt x="5444067" y="296356"/>
                  <a:pt x="5693833" y="150306"/>
                  <a:pt x="5969000" y="88923"/>
                </a:cubicBezTo>
                <a:cubicBezTo>
                  <a:pt x="6244167" y="27540"/>
                  <a:pt x="6555317" y="278460"/>
                  <a:pt x="7175500" y="276343"/>
                </a:cubicBezTo>
                <a:cubicBezTo>
                  <a:pt x="7552267" y="272110"/>
                  <a:pt x="8373533" y="136389"/>
                  <a:pt x="8750300" y="132156"/>
                </a:cubicBezTo>
                <a:cubicBezTo>
                  <a:pt x="9321800" y="171196"/>
                  <a:pt x="9886950" y="303652"/>
                  <a:pt x="10198100" y="301535"/>
                </a:cubicBezTo>
                <a:cubicBezTo>
                  <a:pt x="10509250" y="299418"/>
                  <a:pt x="10847917" y="33182"/>
                  <a:pt x="11125200" y="0"/>
                </a:cubicBezTo>
                <a:cubicBezTo>
                  <a:pt x="11370733" y="34147"/>
                  <a:pt x="11603567" y="267387"/>
                  <a:pt x="11849100" y="301534"/>
                </a:cubicBezTo>
                <a:lnTo>
                  <a:pt x="12191999" y="152423"/>
                </a:lnTo>
                <a:lnTo>
                  <a:pt x="12191999" y="3467123"/>
                </a:lnTo>
                <a:lnTo>
                  <a:pt x="0" y="3467123"/>
                </a:lnTo>
                <a:lnTo>
                  <a:pt x="0" y="152423"/>
                </a:lnTo>
                <a:close/>
              </a:path>
            </a:pathLst>
          </a:custGeom>
          <a:solidFill>
            <a:srgbClr val="FFEEA6"/>
          </a:solidFill>
          <a:ln>
            <a:solidFill>
              <a:srgbClr val="FFEE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2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vi-VN" sz="18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37" name="Picture 4">
            <a:extLst>
              <a:ext uri="{FF2B5EF4-FFF2-40B4-BE49-F238E27FC236}">
                <a16:creationId xmlns:a16="http://schemas.microsoft.com/office/drawing/2014/main" id="{3B6B7FD7-2E9E-E9F0-1FAF-BE73FA4D22B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-3050" y="4687049"/>
            <a:ext cx="3085628" cy="21907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Đáp án đúng">
                <a:extLst>
                  <a:ext uri="{FF2B5EF4-FFF2-40B4-BE49-F238E27FC236}">
                    <a16:creationId xmlns:a16="http://schemas.microsoft.com/office/drawing/2014/main" id="{A3D5ACD2-5BE9-0299-4F0F-1B2F5224B5E9}"/>
                  </a:ext>
                </a:extLst>
              </p:cNvPr>
              <p:cNvSpPr/>
              <p:nvPr/>
            </p:nvSpPr>
            <p:spPr>
              <a:xfrm>
                <a:off x="724387" y="4287411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A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5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" name="Đáp án đúng">
                <a:extLst>
                  <a:ext uri="{FF2B5EF4-FFF2-40B4-BE49-F238E27FC236}">
                    <a16:creationId xmlns:a16="http://schemas.microsoft.com/office/drawing/2014/main" id="{A3D5ACD2-5BE9-0299-4F0F-1B2F5224B5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387" y="4287411"/>
                <a:ext cx="2358191" cy="1102663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Đáp án sai 1">
                <a:extLst>
                  <a:ext uri="{FF2B5EF4-FFF2-40B4-BE49-F238E27FC236}">
                    <a16:creationId xmlns:a16="http://schemas.microsoft.com/office/drawing/2014/main" id="{35014800-C8CD-B3B5-95A4-216DBA46F4B2}"/>
                  </a:ext>
                </a:extLst>
              </p:cNvPr>
              <p:cNvSpPr/>
              <p:nvPr/>
            </p:nvSpPr>
            <p:spPr>
              <a:xfrm>
                <a:off x="3569642" y="4310943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5,2</m:t>
                    </m:r>
                  </m:oMath>
                </a14:m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m</a:t>
                </a:r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6" name="Đáp án sai 1">
                <a:extLst>
                  <a:ext uri="{FF2B5EF4-FFF2-40B4-BE49-F238E27FC236}">
                    <a16:creationId xmlns:a16="http://schemas.microsoft.com/office/drawing/2014/main" id="{35014800-C8CD-B3B5-95A4-216DBA46F4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642" y="4310943"/>
                <a:ext cx="2358191" cy="1102663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áp án sai 2">
                <a:extLst>
                  <a:ext uri="{FF2B5EF4-FFF2-40B4-BE49-F238E27FC236}">
                    <a16:creationId xmlns:a16="http://schemas.microsoft.com/office/drawing/2014/main" id="{D8DE76A0-D790-F437-111A-097CF7694D85}"/>
                  </a:ext>
                </a:extLst>
              </p:cNvPr>
              <p:cNvSpPr/>
              <p:nvPr/>
            </p:nvSpPr>
            <p:spPr>
              <a:xfrm>
                <a:off x="6455794" y="4310943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C.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 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5,4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7" name="Đáp án sai 2">
                <a:extLst>
                  <a:ext uri="{FF2B5EF4-FFF2-40B4-BE49-F238E27FC236}">
                    <a16:creationId xmlns:a16="http://schemas.microsoft.com/office/drawing/2014/main" id="{D8DE76A0-D790-F437-111A-097CF7694D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5794" y="4310943"/>
                <a:ext cx="2358191" cy="1102663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Đáp án sai 3">
                <a:extLst>
                  <a:ext uri="{FF2B5EF4-FFF2-40B4-BE49-F238E27FC236}">
                    <a16:creationId xmlns:a16="http://schemas.microsoft.com/office/drawing/2014/main" id="{917A6A00-7533-6DAE-E5F2-F4F34F637026}"/>
                  </a:ext>
                </a:extLst>
              </p:cNvPr>
              <p:cNvSpPr/>
              <p:nvPr/>
            </p:nvSpPr>
            <p:spPr>
              <a:xfrm>
                <a:off x="9305850" y="4310942"/>
                <a:ext cx="2358191" cy="1102663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2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UTM Avo" panose="02040603050506020204" pitchFamily="18" charset="0"/>
                    <a:ea typeface="+mn-ea"/>
                    <a:cs typeface="Arial" panose="020B0604020202020204" pitchFamily="34" charset="0"/>
                    <a:sym typeface="Arial"/>
                  </a:rPr>
                  <a:t>D.</a:t>
                </a:r>
                <a14:m>
                  <m:oMath xmlns:m="http://schemas.openxmlformats.org/officeDocument/2006/math">
                    <m: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 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5,6 </m:t>
                    </m:r>
                    <m:r>
                      <m:rPr>
                        <m:nor/>
                      </m:rPr>
                      <a:rPr kumimoji="0" lang="en-US" sz="2400" b="0" i="0" u="none" strike="noStrike" kern="0" cap="none" spc="0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UTM Avo" panose="02040603050506020204" pitchFamily="18" charset="0"/>
                        <a:ea typeface="+mn-ea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endParaRPr kumimoji="0" lang="vi-VN" sz="2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8" name="Đáp án sai 3">
                <a:extLst>
                  <a:ext uri="{FF2B5EF4-FFF2-40B4-BE49-F238E27FC236}">
                    <a16:creationId xmlns:a16="http://schemas.microsoft.com/office/drawing/2014/main" id="{917A6A00-7533-6DAE-E5F2-F4F34F637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5850" y="4310942"/>
                <a:ext cx="2358191" cy="1102663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C555D25C-6B8C-0F50-9457-1F5F870BCFC2}"/>
                  </a:ext>
                </a:extLst>
              </p:cNvPr>
              <p:cNvSpPr/>
              <p:nvPr/>
            </p:nvSpPr>
            <p:spPr>
              <a:xfrm>
                <a:off x="-3050" y="107252"/>
                <a:ext cx="6984135" cy="2051681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40639" lvl="0" indent="0" algn="l" defTabSz="914400" rtl="0" eaLnBrk="1" fontAlgn="auto" latinLnBrk="0" hangingPunct="1">
                  <a:lnSpc>
                    <a:spcPct val="125000"/>
                  </a:lnSpc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lang="vi-VN" sz="2400" b="1" noProof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2400" b="1" noProof="1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5: </a:t>
                </a:r>
                <a:r>
                  <a:rPr lang="vi-VN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Tính chiều cao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𝐴𝐵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của ngôi nhà. Biết</a:t>
                </a:r>
                <a:r>
                  <a:rPr lang="en-US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vi-VN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cây có chiều cao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𝐸𝐷</m:t>
                    </m:r>
                    <m: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2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v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à 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khoảng cách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𝐴𝐸</m:t>
                    </m:r>
                    <m: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4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𝐸𝐶</m:t>
                    </m:r>
                    <m:r>
                      <a:rPr lang="vi-VN" sz="24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=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2,5 </m:t>
                    </m:r>
                    <m:r>
                      <m:rPr>
                        <m:nor/>
                      </m:rPr>
                      <a:rPr lang="en-US" sz="2400" noProof="1">
                        <a:solidFill>
                          <a:prstClr val="black"/>
                        </a:solidFill>
                        <a:latin typeface="UTM Avo" panose="02040603050506020204" pitchFamily="18" charset="0"/>
                        <a:cs typeface="Arial" panose="020B0604020202020204" pitchFamily="34" charset="0"/>
                        <a:sym typeface="Arial"/>
                      </a:rPr>
                      <m:t>m</m:t>
                    </m:r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UTM Avo" panose="02040603050506020204" pitchFamily="18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: Rounded Corners 9">
                <a:extLst>
                  <a:ext uri="{FF2B5EF4-FFF2-40B4-BE49-F238E27FC236}">
                    <a16:creationId xmlns:a16="http://schemas.microsoft.com/office/drawing/2014/main" id="{C555D25C-6B8C-0F50-9457-1F5F870BCF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50" y="107252"/>
                <a:ext cx="6984135" cy="2051681"/>
              </a:xfrm>
              <a:prstGeom prst="round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 descr="A house with a triangle and a tree&#10;&#10;Description automatically generated">
            <a:extLst>
              <a:ext uri="{FF2B5EF4-FFF2-40B4-BE49-F238E27FC236}">
                <a16:creationId xmlns:a16="http://schemas.microsoft.com/office/drawing/2014/main" id="{CA924DB5-1659-AC89-43CC-5B3E938011B7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8130" y="307165"/>
            <a:ext cx="5629756" cy="340635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2139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AD47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ldren-yay-sound-effect-www_tiengdong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  <p:set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ld -Uh oh!- Sound Effect - High-Quality Sound FX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8854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1" y="0"/>
            <a:ext cx="9096374" cy="837575"/>
          </a:xfrm>
          <a:prstGeom prst="rect">
            <a:avLst/>
          </a:prstGeom>
        </p:spPr>
      </p:pic>
      <p:sp>
        <p:nvSpPr>
          <p:cNvPr id="33" name="文本框 32"/>
          <p:cNvSpPr txBox="1"/>
          <p:nvPr/>
        </p:nvSpPr>
        <p:spPr>
          <a:xfrm>
            <a:off x="1314768" y="103316"/>
            <a:ext cx="6646988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ĐỘNG </a:t>
            </a:r>
            <a:r>
              <a:rPr lang="en-US" altLang="zh-CN" sz="3500" b="1" dirty="0" smtClean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  <a:endParaRPr lang="en-US" altLang="zh-CN" sz="3500" b="1" dirty="0">
              <a:solidFill>
                <a:srgbClr val="F8F8F8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EDE0AC57-18F5-EC80-411A-73CDEC9462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7066346"/>
              </p:ext>
            </p:extLst>
          </p:nvPr>
        </p:nvGraphicFramePr>
        <p:xfrm>
          <a:off x="753705" y="1027576"/>
          <a:ext cx="11245462" cy="57220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49528">
                  <a:extLst>
                    <a:ext uri="{9D8B030D-6E8A-4147-A177-3AD203B41FA5}">
                      <a16:colId xmlns:a16="http://schemas.microsoft.com/office/drawing/2014/main" val="4156295511"/>
                    </a:ext>
                  </a:extLst>
                </a:gridCol>
                <a:gridCol w="4795934">
                  <a:extLst>
                    <a:ext uri="{9D8B030D-6E8A-4147-A177-3AD203B41FA5}">
                      <a16:colId xmlns:a16="http://schemas.microsoft.com/office/drawing/2014/main" val="3990348496"/>
                    </a:ext>
                  </a:extLst>
                </a:gridCol>
              </a:tblGrid>
              <a:tr h="572201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74025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E24FB5-16BF-6795-98D5-0571DBC610BD}"/>
              </a:ext>
            </a:extLst>
          </p:cNvPr>
          <p:cNvSpPr txBox="1"/>
          <p:nvPr/>
        </p:nvSpPr>
        <p:spPr>
          <a:xfrm>
            <a:off x="891311" y="1491012"/>
            <a:ext cx="632615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0m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, C, D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 = 400m, EC = 500m. Theo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6DF8219-0D34-A5D3-DC34-5C567DC6F2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5071" y="1293377"/>
            <a:ext cx="4446403" cy="3959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64</TotalTime>
  <Words>2024</Words>
  <Application>Microsoft Office PowerPoint</Application>
  <PresentationFormat>Widescreen</PresentationFormat>
  <Paragraphs>395</Paragraphs>
  <Slides>34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52" baseType="lpstr">
      <vt:lpstr>微软雅黑</vt:lpstr>
      <vt:lpstr>宋体</vt:lpstr>
      <vt:lpstr>Arial</vt:lpstr>
      <vt:lpstr>Calibri</vt:lpstr>
      <vt:lpstr>Calibri Light</vt:lpstr>
      <vt:lpstr>Cambria Math</vt:lpstr>
      <vt:lpstr>等线</vt:lpstr>
      <vt:lpstr>Merriweather</vt:lpstr>
      <vt:lpstr>Merriweather Black</vt:lpstr>
      <vt:lpstr>Times New Roman</vt:lpstr>
      <vt:lpstr>UTM Avo</vt:lpstr>
      <vt:lpstr>幼圆</vt:lpstr>
      <vt:lpstr>思源黑体 Heavy</vt:lpstr>
      <vt:lpstr>思源黑体 Normal</vt:lpstr>
      <vt:lpstr>Custom Design</vt:lpstr>
      <vt:lpstr>Office 主题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ỚI THIỆU –LUẬT CHƠ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Admin</cp:lastModifiedBy>
  <cp:revision>453</cp:revision>
  <dcterms:created xsi:type="dcterms:W3CDTF">2021-08-12T00:09:30Z</dcterms:created>
  <dcterms:modified xsi:type="dcterms:W3CDTF">2025-04-14T14:10:24Z</dcterms:modified>
</cp:coreProperties>
</file>